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11483" w:type="dxa"/>
        <w:tblInd w:w="-1452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11483"/>
      </w:tblGrid>
      <w:tr w:rsidR="003B0CD7" w:rsidTr="00B053D7">
        <w:trPr>
          <w:trHeight w:val="489"/>
        </w:trPr>
        <w:tc>
          <w:tcPr>
            <w:tcW w:w="11483" w:type="dxa"/>
            <w:vAlign w:val="center"/>
          </w:tcPr>
          <w:p w:rsidR="003B0CD7" w:rsidRPr="002221A2" w:rsidRDefault="003B0CD7" w:rsidP="009A7C51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الـــجمهوريــــــة </w:t>
            </w:r>
            <w:proofErr w:type="gramStart"/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الجزائـــــرية  الديمقراطية</w:t>
            </w:r>
            <w:proofErr w:type="gramEnd"/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الـشعبيــــــة</w:t>
            </w:r>
          </w:p>
          <w:p w:rsidR="003B0CD7" w:rsidRPr="002221A2" w:rsidRDefault="003B0CD7" w:rsidP="009A7C51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مديري</w:t>
            </w:r>
            <w:r w:rsidR="00E84FFA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ـ</w:t>
            </w:r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ة التربية لولاية </w:t>
            </w:r>
            <w:r w:rsidR="00D62020"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  <w:lang w:bidi="ar-DZ"/>
              </w:rPr>
              <w:t>غرداية</w:t>
            </w:r>
            <w:r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 xml:space="preserve"> </w:t>
            </w:r>
            <w:r w:rsidR="005D28D0"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</w:rPr>
              <w:t xml:space="preserve">                     </w:t>
            </w:r>
            <w:r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lang w:bidi="ar-DZ"/>
              </w:rPr>
              <w:t xml:space="preserve">                                                  </w:t>
            </w:r>
            <w:r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  <w:lang w:bidi="ar-DZ"/>
              </w:rPr>
              <w:t xml:space="preserve">ثانوية </w:t>
            </w:r>
            <w:r w:rsidR="00D62020"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  <w:lang w:bidi="ar-DZ"/>
              </w:rPr>
              <w:t>العطف</w:t>
            </w:r>
            <w:r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 xml:space="preserve"> - </w:t>
            </w:r>
            <w:r w:rsidR="00D62020"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>غرداية</w:t>
            </w:r>
            <w:r w:rsidRPr="002221A2"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t xml:space="preserve"> -</w:t>
            </w:r>
          </w:p>
        </w:tc>
      </w:tr>
      <w:tr w:rsidR="003B0CD7" w:rsidTr="00831D3D">
        <w:trPr>
          <w:trHeight w:val="315"/>
        </w:trPr>
        <w:tc>
          <w:tcPr>
            <w:tcW w:w="11483" w:type="dxa"/>
            <w:vAlign w:val="center"/>
          </w:tcPr>
          <w:p w:rsidR="003B0CD7" w:rsidRPr="002221A2" w:rsidRDefault="00B70334" w:rsidP="009A7C51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امتحان الاستدراكي</w:t>
            </w:r>
            <w:r w:rsidR="00FA0527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في مادة الرياضيات </w:t>
            </w:r>
          </w:p>
        </w:tc>
      </w:tr>
      <w:tr w:rsidR="003B0CD7" w:rsidTr="00B5220F">
        <w:trPr>
          <w:trHeight w:val="195"/>
        </w:trPr>
        <w:tc>
          <w:tcPr>
            <w:tcW w:w="11483" w:type="dxa"/>
            <w:vAlign w:val="center"/>
          </w:tcPr>
          <w:p w:rsidR="003B0CD7" w:rsidRPr="002221A2" w:rsidRDefault="00503927" w:rsidP="009A7C51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</w:pPr>
            <w:proofErr w:type="gramStart"/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مستوى :</w:t>
            </w:r>
            <w:proofErr w:type="gramEnd"/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1</w:t>
            </w:r>
            <w:r w:rsidR="00805F65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ج م </w:t>
            </w:r>
            <w:r w:rsidR="00805F65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ع</w:t>
            </w:r>
            <w:r w:rsidR="003B0CD7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71605F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ت</w:t>
            </w:r>
            <w:r w:rsidR="005877C6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rtl/>
                <w:lang w:bidi="ar-DZ"/>
              </w:rPr>
              <w:t>1و2</w:t>
            </w:r>
            <w:r w:rsidR="004964D1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rtl/>
                <w:lang w:bidi="ar-DZ"/>
              </w:rPr>
              <w:t>و3و4</w:t>
            </w:r>
            <w:r w:rsidR="00756D74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          </w:t>
            </w:r>
            <w:r w:rsidR="00805F65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  </w:t>
            </w:r>
            <w:r w:rsidR="00756D74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</w:t>
            </w:r>
            <w:r w:rsidR="003B0CD7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</w:t>
            </w:r>
            <w:r w:rsidR="0093437F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</w:t>
            </w:r>
            <w:r w:rsidR="004964D1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</w:t>
            </w:r>
            <w:r w:rsidR="00E85316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</w:t>
            </w:r>
            <w:r w:rsidR="003B0CD7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E85316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ال</w:t>
            </w:r>
            <w:r w:rsidR="00FA0527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م</w:t>
            </w:r>
            <w:r w:rsidR="00E85316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دة :   </w:t>
            </w:r>
            <w:r w:rsidR="0093437F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ساع</w:t>
            </w:r>
            <w:r w:rsidR="00216F2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ة ونصف</w:t>
            </w:r>
            <w:r w:rsidR="00E85316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                 </w:t>
            </w:r>
            <w:r w:rsidR="003B0CD7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  </w:t>
            </w:r>
            <w:r w:rsidR="007D7164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لسنة الدراسية </w:t>
            </w:r>
            <w:r w:rsidR="007D7164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:</w:t>
            </w:r>
            <w:r w:rsidR="009D6B0D" w:rsidRPr="002221A2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  <w:t>2018/2019</w:t>
            </w:r>
          </w:p>
        </w:tc>
      </w:tr>
      <w:tr w:rsidR="003B0CD7" w:rsidRPr="00561E6F" w:rsidTr="006F4FDA">
        <w:trPr>
          <w:trHeight w:val="13666"/>
        </w:trPr>
        <w:tc>
          <w:tcPr>
            <w:tcW w:w="11483" w:type="dxa"/>
          </w:tcPr>
          <w:p w:rsidR="00DE081B" w:rsidRPr="002221A2" w:rsidRDefault="00DE081B" w:rsidP="009A7C51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</w:pPr>
          </w:p>
          <w:p w:rsidR="00A40509" w:rsidRPr="00CE2265" w:rsidRDefault="00DE081B" w:rsidP="009A7C51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أول</w:t>
            </w: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 w:rsidR="00783B8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8675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5</w:t>
            </w:r>
            <w:proofErr w:type="gramEnd"/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  <w:r w:rsidR="000B05E8" w:rsidRPr="00CE2265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val="en-US"/>
              </w:rPr>
              <w:t xml:space="preserve"> </w:t>
            </w:r>
          </w:p>
          <w:p w:rsidR="004D0B7A" w:rsidRDefault="004D0B7A" w:rsidP="009A7C51">
            <w:pPr>
              <w:pStyle w:val="Paragraphedeliste"/>
              <w:bidi/>
              <w:spacing w:line="276" w:lineRule="auto"/>
              <w:ind w:left="1515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4964D1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لتك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h</m:t>
              </m:r>
            </m:oMath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964D1"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دالة معرفة على </w:t>
            </w:r>
            <w:proofErr w:type="gramStart"/>
            <w:r>
              <w:rPr>
                <w:rFonts w:ascii="Cambria Math" w:hAnsi="Cambria Math"/>
                <w:b/>
                <w:bCs/>
                <w:sz w:val="28"/>
                <w:szCs w:val="28"/>
                <w:rtl/>
                <w:lang w:bidi="ar-DZ"/>
              </w:rPr>
              <w:t>Ɍ</w:t>
            </w: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4964D1"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>بالشكل</w:t>
            </w:r>
            <w:proofErr w:type="gramEnd"/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4964D1"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964D1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 xml:space="preserve">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  <w:lang w:bidi="ar-D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x+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4D0B7A" w:rsidRPr="004964D1" w:rsidRDefault="004D0B7A" w:rsidP="009A7C51">
            <w:pPr>
              <w:pStyle w:val="Paragraphedeliste"/>
              <w:bidi/>
              <w:spacing w:line="276" w:lineRule="auto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>و</w:t>
            </w:r>
            <m:oMath>
              <m:d>
                <m:d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theme="majorBidi"/>
                          <w:b/>
                          <w:bCs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theme="majorBidi"/>
                          <w:sz w:val="28"/>
                          <w:szCs w:val="28"/>
                          <w:lang w:bidi="ar-DZ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 w:cstheme="majorBidi"/>
                          <w:sz w:val="28"/>
                          <w:szCs w:val="28"/>
                          <w:lang w:bidi="ar-DZ"/>
                        </w:rPr>
                        <m:t>h</m:t>
                      </m:r>
                    </m:sub>
                  </m:sSub>
                </m:e>
              </m:d>
            </m:oMath>
            <w:r w:rsidRPr="00503927">
              <w:rPr>
                <w:rFonts w:asciiTheme="majorBidi" w:eastAsia="Calibr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تمثيلـها البيانـ</w:t>
            </w:r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ي في معلم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)</m:t>
              </m:r>
            </m:oMath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للمستوي</w:t>
            </w:r>
          </w:p>
          <w:p w:rsidR="004D0B7A" w:rsidRDefault="004D0B7A" w:rsidP="009A7C51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Theme="minorBidi" w:eastAsiaTheme="minorEastAsia" w:hAnsiTheme="min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جد صور العددين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DZ"/>
                </w:rPr>
                <m:t xml:space="preserve">-1 </m:t>
              </m:r>
              <m:r>
                <m:rPr>
                  <m:sty m:val="b"/>
                </m:rPr>
                <w:rPr>
                  <w:rFonts w:ascii="Cambria Math" w:eastAsiaTheme="minorEastAsia" w:hAnsi="Cambria Math" w:hint="cs"/>
                  <w:sz w:val="28"/>
                  <w:szCs w:val="28"/>
                  <w:rtl/>
                  <w:lang w:bidi="ar-DZ"/>
                </w:rPr>
                <m:t xml:space="preserve">و </m:t>
              </m:r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DZ"/>
                </w:rPr>
                <m:t>0</m:t>
              </m:r>
            </m:oMath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بالدالة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bidi="ar-DZ"/>
                </w:rPr>
                <m:t>h</m:t>
              </m:r>
            </m:oMath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4D0B7A" w:rsidRPr="004964D1" w:rsidRDefault="004D0B7A" w:rsidP="009A7C51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Theme="minorBidi" w:eastAsiaTheme="minorEastAsia" w:hAnsiTheme="min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>عين السوابق الممكنة للعدد 1</w:t>
            </w:r>
          </w:p>
          <w:p w:rsidR="004D0B7A" w:rsidRPr="004964D1" w:rsidRDefault="004D0B7A" w:rsidP="009A7C51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Theme="minorBidi" w:eastAsiaTheme="minorEastAsia" w:hAnsiTheme="minorBidi"/>
                <w:b/>
                <w:bCs/>
                <w:sz w:val="28"/>
                <w:szCs w:val="28"/>
                <w:lang w:bidi="ar-DZ"/>
              </w:rPr>
            </w:pPr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أدرس </w:t>
            </w:r>
            <w:r w:rsidR="0014555B"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>اتجاه</w:t>
            </w:r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تغير الدالة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bidi="ar-DZ"/>
                </w:rPr>
                <m:t>h</m:t>
              </m:r>
            </m:oMath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>على المجال</w:t>
            </w:r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ين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eastAsiaTheme="minorEastAsia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bidi="ar-DZ"/>
                    </w:rPr>
                    <m:t>-∞;-1</m:t>
                  </m:r>
                </m:e>
              </m:d>
            </m:oMath>
            <w:r w:rsidRPr="004964D1"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964D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-1;+∞</m:t>
                  </m:r>
                </m:e>
              </m:d>
            </m:oMath>
            <w:r w:rsidRPr="004964D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964D1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ثم شكل جدول تغيراتها.</w:t>
            </w:r>
          </w:p>
          <w:p w:rsidR="001F1983" w:rsidRPr="004D0B7A" w:rsidRDefault="004D0B7A" w:rsidP="009A7C51">
            <w:pPr>
              <w:pStyle w:val="Paragraphedeliste"/>
              <w:numPr>
                <w:ilvl w:val="0"/>
                <w:numId w:val="37"/>
              </w:numPr>
              <w:bidi/>
              <w:spacing w:line="276" w:lineRule="auto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عين القيمة الحدية التي تقبلها الدالة</w:t>
            </w:r>
          </w:p>
          <w:p w:rsidR="0014555B" w:rsidRPr="00346AEA" w:rsidRDefault="0014555B" w:rsidP="00346AEA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4555B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</w:t>
            </w:r>
            <w:r w:rsidR="00C8675C"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lightGray"/>
                <w:rtl/>
              </w:rPr>
              <w:t>ثاني</w:t>
            </w: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C8675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5</w:t>
            </w:r>
            <w:proofErr w:type="gramEnd"/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  <w:r w:rsidRPr="00CE2265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lang w:val="en-US"/>
              </w:rPr>
              <w:t xml:space="preserve"> </w:t>
            </w:r>
          </w:p>
          <w:p w:rsidR="00D63573" w:rsidRPr="00346AEA" w:rsidRDefault="00D63573" w:rsidP="00346AE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46AE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لتكن العبارتان الجبريتان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(x)</m:t>
              </m:r>
            </m:oMath>
            <w:r w:rsidRPr="00346AE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(x)</m:t>
              </m:r>
            </m:oMath>
            <w:r w:rsidRPr="00346AE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346AE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حيث :</w:t>
            </w:r>
            <w:proofErr w:type="gramEnd"/>
          </w:p>
          <w:p w:rsidR="00D63573" w:rsidRPr="009F3279" w:rsidRDefault="00D63573" w:rsidP="009A7C51">
            <w:pPr>
              <w:pStyle w:val="Paragraphedeliste"/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9F327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 xml:space="preserve">    </w:t>
            </w:r>
            <w:r w:rsidRPr="009F327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B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x+2</m:t>
              </m:r>
            </m:oMath>
            <w:r w:rsidRPr="009F327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و     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+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(4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+1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</w:p>
          <w:p w:rsidR="00D63573" w:rsidRPr="009F3279" w:rsidRDefault="00D63573" w:rsidP="009A7C51">
            <w:pPr>
              <w:pStyle w:val="Paragraphedeliste"/>
              <w:numPr>
                <w:ilvl w:val="0"/>
                <w:numId w:val="38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</w:pPr>
            <w:r w:rsidRPr="009F32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أنشر العبار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(x)</m:t>
              </m:r>
            </m:oMath>
            <w:r w:rsidRPr="009F32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 ثم أحسب مميزها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  <w:rtl/>
                  <w:lang w:val="fr-BE" w:bidi="ar-DZ"/>
                </w:rPr>
                <m:t>∆</m:t>
              </m:r>
            </m:oMath>
          </w:p>
          <w:p w:rsidR="00D63573" w:rsidRPr="009F3279" w:rsidRDefault="00D63573" w:rsidP="009A7C51">
            <w:pPr>
              <w:pStyle w:val="Paragraphedeliste"/>
              <w:numPr>
                <w:ilvl w:val="0"/>
                <w:numId w:val="38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 w:bidi="ar-DZ"/>
              </w:rPr>
            </w:pPr>
            <w:r w:rsidRPr="009F32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حلل العبار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(x)</m:t>
              </m:r>
            </m:oMath>
            <w:r w:rsidRPr="009F32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 الى جداء عاملين من الدرجة الأولى</w:t>
            </w:r>
          </w:p>
          <w:p w:rsidR="00D63573" w:rsidRPr="009F3279" w:rsidRDefault="00D63573" w:rsidP="009A7C51">
            <w:pPr>
              <w:pStyle w:val="Paragraphedeliste"/>
              <w:numPr>
                <w:ilvl w:val="0"/>
                <w:numId w:val="38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</w:pPr>
            <w:r w:rsidRPr="009F32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 xml:space="preserve">حل في Ɍ المعادل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0</m:t>
              </m:r>
            </m:oMath>
          </w:p>
          <w:p w:rsidR="00D63573" w:rsidRPr="009F3279" w:rsidRDefault="00D63573" w:rsidP="009A7C51">
            <w:pPr>
              <w:pStyle w:val="Paragraphedeliste"/>
              <w:numPr>
                <w:ilvl w:val="0"/>
                <w:numId w:val="38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9F3279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أدرس إشارة العبار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(x)</m:t>
              </m:r>
            </m:oMath>
            <w:r w:rsidRPr="009F3279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ستنتجا حل المتراجحة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&gt;0</m:t>
              </m:r>
            </m:oMath>
          </w:p>
          <w:p w:rsidR="00D63573" w:rsidRPr="009F3279" w:rsidRDefault="00D63573" w:rsidP="009A7C51">
            <w:pPr>
              <w:pStyle w:val="Paragraphedeliste"/>
              <w:numPr>
                <w:ilvl w:val="0"/>
                <w:numId w:val="38"/>
              </w:numPr>
              <w:bidi/>
              <w:spacing w:line="276" w:lineRule="auto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9F3279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حل في </w:t>
            </w:r>
            <w:r w:rsidRPr="009F32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BE" w:bidi="ar-DZ"/>
              </w:rPr>
              <w:t>Ɍ</w:t>
            </w:r>
            <w:r w:rsidRPr="009F3279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9F3279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متراجحة</w:t>
            </w:r>
            <w:proofErr w:type="spellEnd"/>
            <w:r w:rsidRPr="009F3279"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(x)</m:t>
                  </m:r>
                  <m:r>
                    <m:rPr>
                      <m:sty m:val="b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rtl/>
                      <w:lang w:bidi="ar-DZ"/>
                    </w:rPr>
                    <m:t xml:space="preserve">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(x)</m:t>
                  </m:r>
                </m:den>
              </m:f>
            </m:oMath>
          </w:p>
          <w:p w:rsidR="00CE2265" w:rsidRPr="00791D46" w:rsidRDefault="00CE2265" w:rsidP="00791D46">
            <w:pPr>
              <w:bidi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130421" w:rsidRPr="00CE2265" w:rsidRDefault="003B0CD7" w:rsidP="009A7C51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ني</w:t>
            </w: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 w:rsidR="00BE224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C8675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/>
              </w:rPr>
              <w:t>5</w:t>
            </w:r>
            <w:proofErr w:type="gramEnd"/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</w:p>
          <w:p w:rsidR="008A4C2A" w:rsidRPr="008A4C2A" w:rsidRDefault="008A4C2A" w:rsidP="009A7C51">
            <w:pPr>
              <w:bidi/>
              <w:spacing w:line="276" w:lineRule="auto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  <w:lang w:bidi="ar-DZ"/>
              </w:rPr>
            </w:pP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المستوي منسوب الى معلم متعامد ومتجانس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)</m:t>
              </m:r>
            </m:oMath>
            <w:r w:rsidRPr="008A4C2A">
              <w:rPr>
                <w:rFonts w:ascii="Times New Roman" w:eastAsia="Times New Roman" w:hAnsi="Times New Roman" w:cs="Times New Roman"/>
                <w:b/>
                <w:sz w:val="28"/>
                <w:szCs w:val="28"/>
                <w:rtl/>
                <w:lang w:bidi="ar-DZ"/>
              </w:rPr>
              <w:t xml:space="preserve"> . نعتبر النقط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3;0</m:t>
                  </m:r>
                </m:e>
              </m:d>
            </m:oMath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B</m:t>
              </m:r>
              <m:d>
                <m:dPr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3;2</m:t>
                  </m:r>
                </m:e>
              </m:d>
            </m:oMath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C</m:t>
              </m:r>
              <m:d>
                <m:dPr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0;2</m:t>
                  </m:r>
                </m:e>
              </m:d>
            </m:oMath>
          </w:p>
          <w:p w:rsidR="008A4C2A" w:rsidRPr="008A4C2A" w:rsidRDefault="008A4C2A" w:rsidP="009A7C51">
            <w:pPr>
              <w:numPr>
                <w:ilvl w:val="0"/>
                <w:numId w:val="40"/>
              </w:numPr>
              <w:bidi/>
              <w:spacing w:line="276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علم النقط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A </m:t>
              </m:r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و</m:t>
              </m:r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 B </m:t>
              </m:r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rtl/>
                </w:rPr>
                <m:t>و</m:t>
              </m:r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  C</m:t>
              </m:r>
            </m:oMath>
          </w:p>
          <w:p w:rsidR="008A4C2A" w:rsidRPr="008A4C2A" w:rsidRDefault="008A4C2A" w:rsidP="009A7C51">
            <w:pPr>
              <w:numPr>
                <w:ilvl w:val="0"/>
                <w:numId w:val="40"/>
              </w:numPr>
              <w:bidi/>
              <w:spacing w:line="276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أحسب الاطوال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fr-BE" w:bidi="ar-DZ"/>
                </w:rPr>
                <m:t>AB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val="fr-BE" w:bidi="ar-DZ"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fr-BE" w:bidi="ar-DZ"/>
                </w:rPr>
                <m:t>AC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lang w:val="fr-BE" w:bidi="ar-DZ"/>
              </w:rPr>
              <w:t xml:space="preserve"> </w:t>
            </w:r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val="fr-BE" w:bidi="ar-DZ"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noProof/>
                  <w:sz w:val="28"/>
                  <w:szCs w:val="28"/>
                  <w:lang w:bidi="ar-DZ"/>
                </w:rPr>
                <m:t>BC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bidi="ar-DZ"/>
              </w:rPr>
              <w:t xml:space="preserve"> ثم استنتج أن المثلث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BC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</w:rPr>
              <w:t xml:space="preserve"> قائم في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noProof/>
                  <w:sz w:val="28"/>
                  <w:szCs w:val="28"/>
                  <w:lang w:bidi="ar-DZ"/>
                </w:rPr>
                <m:t>B</m:t>
              </m:r>
            </m:oMath>
          </w:p>
          <w:p w:rsidR="008A4C2A" w:rsidRPr="008A4C2A" w:rsidRDefault="008A4C2A" w:rsidP="009A7C51">
            <w:pPr>
              <w:numPr>
                <w:ilvl w:val="0"/>
                <w:numId w:val="40"/>
              </w:numPr>
              <w:bidi/>
              <w:spacing w:line="276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لتكن </w:t>
            </w:r>
            <w:proofErr w:type="gramStart"/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النقطة  </w:t>
            </w: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  <w:t>H</w:t>
            </w:r>
            <w:proofErr w:type="gramEnd"/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المسقط العمودي للنقط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B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</w:rPr>
              <w:t xml:space="preserve"> على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Times New Roman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  <w:lang w:bidi="ar-DZ"/>
                    </w:rPr>
                    <m:t>AC</m:t>
                  </m:r>
                </m:e>
              </m:d>
            </m:oMath>
          </w:p>
          <w:p w:rsidR="008A4C2A" w:rsidRPr="008A4C2A" w:rsidRDefault="008A4C2A" w:rsidP="009A7C51">
            <w:pPr>
              <w:bidi/>
              <w:spacing w:line="276" w:lineRule="auto"/>
              <w:ind w:left="720"/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bidi="ar-DZ"/>
              </w:rPr>
            </w:pP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ا) بين أن المثلثين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ABC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BCH</m:t>
              </m:r>
            </m:oMath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bidi="ar-DZ"/>
              </w:rPr>
              <w:t xml:space="preserve"> متشابهان </w:t>
            </w:r>
            <w:proofErr w:type="gramStart"/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bidi="ar-DZ"/>
              </w:rPr>
              <w:t>و استنتج</w:t>
            </w:r>
            <w:proofErr w:type="gramEnd"/>
            <w:r w:rsidRPr="008A4C2A">
              <w:rPr>
                <w:rFonts w:ascii="Times New Roman" w:eastAsia="Calibri" w:hAnsi="Times New Roman" w:cs="Times New Roman"/>
                <w:b/>
                <w:sz w:val="28"/>
                <w:szCs w:val="28"/>
                <w:rtl/>
                <w:lang w:bidi="ar-DZ"/>
              </w:rPr>
              <w:t xml:space="preserve"> نسبة التشابه</w:t>
            </w:r>
          </w:p>
          <w:p w:rsidR="008A4C2A" w:rsidRPr="008A4C2A" w:rsidRDefault="008A4C2A" w:rsidP="009A7C51">
            <w:pPr>
              <w:bidi/>
              <w:spacing w:line="276" w:lineRule="auto"/>
              <w:ind w:left="720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ب) بين أن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BA×BC=BH×AC</m:t>
              </m:r>
            </m:oMath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8A4C2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ثم استنتج الطول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8"/>
                  <w:szCs w:val="28"/>
                  <w:lang w:bidi="ar-DZ"/>
                </w:rPr>
                <m:t>BH</m:t>
              </m:r>
            </m:oMath>
          </w:p>
          <w:p w:rsidR="00783B88" w:rsidRDefault="00783B88" w:rsidP="009A7C51">
            <w:pPr>
              <w:bidi/>
              <w:spacing w:line="276" w:lineRule="auto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83B88" w:rsidRPr="00CE2265" w:rsidRDefault="00783B88" w:rsidP="009A7C51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783B88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rtl/>
              </w:rPr>
              <w:t>التمرين الث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highlight w:val="lightGray"/>
                <w:rtl/>
              </w:rPr>
              <w:t>لث</w:t>
            </w: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r w:rsidR="00C8675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fr-BE"/>
              </w:rPr>
              <w:t>5</w:t>
            </w:r>
            <w:r w:rsidRPr="00CE226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نقاط)</w:t>
            </w:r>
          </w:p>
          <w:p w:rsidR="00E05B9D" w:rsidRPr="00E05B9D" w:rsidRDefault="00E05B9D" w:rsidP="009A7C51">
            <w:pPr>
              <w:bidi/>
              <w:spacing w:line="276" w:lineRule="auto"/>
              <w:ind w:left="112" w:firstLine="142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لمستوي منسوب إلى معلم متعامد </w:t>
            </w:r>
            <w:proofErr w:type="gramStart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و متجـانس</w:t>
            </w:r>
            <w:proofErr w:type="gramEnd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  <m:r>
                <m:rPr>
                  <m:sty m:val="bi"/>
                </m:rPr>
                <w:rPr>
                  <w:rFonts w:ascii="Cambria Math" w:eastAsia="Calibri" w:hAnsi="Cambria Math" w:cstheme="majorBidi"/>
                  <w:sz w:val="28"/>
                  <w:szCs w:val="28"/>
                  <w:lang w:bidi="ar-DZ"/>
                </w:rPr>
                <m:t>)</m:t>
              </m:r>
            </m:oMath>
            <w:r>
              <w:rPr>
                <w:rFonts w:asciiTheme="minorBidi" w:eastAsiaTheme="minorEastAsia" w:hAnsiTheme="min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، نعتبر النقط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1;3</m:t>
                  </m:r>
                </m:e>
              </m:d>
            </m:oMath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و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B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α;8</m:t>
                  </m:r>
                </m:e>
              </m:d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و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3;-4</m:t>
                  </m:r>
                </m:e>
              </m:d>
            </m:oMath>
          </w:p>
          <w:p w:rsidR="00E05B9D" w:rsidRPr="00E05B9D" w:rsidRDefault="00E05B9D" w:rsidP="009A7C51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حيث α عدد حقيقي     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  <w:p w:rsidR="00E05B9D" w:rsidRPr="00E05B9D" w:rsidRDefault="00E05B9D" w:rsidP="009A7C51">
            <w:pPr>
              <w:pStyle w:val="Paragraphedeliste"/>
              <w:numPr>
                <w:ilvl w:val="0"/>
                <w:numId w:val="39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عين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α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حتى تكون النقط  </w:t>
            </w:r>
            <w:r w:rsidRPr="00E05B9D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8pt" o:ole="">
                  <v:imagedata r:id="rId6" o:title=""/>
                </v:shape>
                <o:OLEObject Type="Embed" ProgID="Equation.DSMT4" ShapeID="_x0000_i1025" DrawAspect="Content" ObjectID="_1619964434" r:id="rId7"/>
              </w:objec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في  </w:t>
            </w:r>
            <w:r w:rsidRPr="00E05B9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إستقامية</w:t>
            </w:r>
            <w:proofErr w:type="gramEnd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E05B9D" w:rsidRPr="00E05B9D" w:rsidRDefault="00E05B9D" w:rsidP="009A7C51">
            <w:pPr>
              <w:pStyle w:val="Paragraphedeliste"/>
              <w:numPr>
                <w:ilvl w:val="0"/>
                <w:numId w:val="39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نعتبر الآن </w:t>
            </w:r>
            <w:proofErr w:type="gramStart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أن  2</w:t>
            </w:r>
            <w:proofErr w:type="gramEnd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=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α</w:t>
            </w:r>
          </w:p>
          <w:p w:rsidR="00E05B9D" w:rsidRPr="00E05B9D" w:rsidRDefault="00E05B9D" w:rsidP="009A7C51">
            <w:pPr>
              <w:pStyle w:val="Paragraphedeliste"/>
              <w:numPr>
                <w:ilvl w:val="0"/>
                <w:numId w:val="39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عين إحداثيي </w:t>
            </w:r>
            <w:proofErr w:type="gramStart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نقطة 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proofErr w:type="gramEnd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حتى يكون الرباعي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lang w:val="fr-BE"/>
              </w:rPr>
              <w:t xml:space="preserve">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BCD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متوازي الأضلاع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.</w:t>
            </w:r>
          </w:p>
          <w:p w:rsidR="00E05B9D" w:rsidRPr="00E05B9D" w:rsidRDefault="00E05B9D" w:rsidP="009A7C51">
            <w:pPr>
              <w:pStyle w:val="Paragraphedeliste"/>
              <w:numPr>
                <w:ilvl w:val="0"/>
                <w:numId w:val="39"/>
              </w:num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أكتـب معادلة </w:t>
            </w:r>
            <w:proofErr w:type="gramStart"/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قيم  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>(</w:t>
            </w:r>
            <w:proofErr w:type="gramEnd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 xml:space="preserve">Δ)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ذي يشمل النقطة 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يوازي  (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C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)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.</w:t>
            </w:r>
          </w:p>
          <w:p w:rsidR="00E05B9D" w:rsidRPr="00E05B9D" w:rsidRDefault="00E05B9D" w:rsidP="009A7C51">
            <w:pPr>
              <w:pStyle w:val="Paragraphedeliste"/>
              <w:numPr>
                <w:ilvl w:val="0"/>
                <w:numId w:val="39"/>
              </w:numPr>
              <w:bidi/>
              <w:spacing w:line="276" w:lineRule="auto"/>
              <w:rPr>
                <w:rFonts w:asciiTheme="majorBidi" w:eastAsia="Gulim" w:hAnsiTheme="majorBidi" w:cstheme="majorBidi"/>
                <w:b/>
                <w:bCs/>
                <w:sz w:val="28"/>
                <w:szCs w:val="28"/>
              </w:rPr>
            </w:pP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>ليكن ('Δ)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مستقيم </w:t>
            </w:r>
            <w:proofErr w:type="gramStart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معـادلته :</w:t>
            </w:r>
            <w:proofErr w:type="gramEnd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E05B9D">
              <w:rPr>
                <w:rFonts w:asciiTheme="majorBidi" w:hAnsiTheme="majorBidi" w:cstheme="majorBidi"/>
                <w:b/>
                <w:bCs/>
                <w:position w:val="-24"/>
                <w:sz w:val="28"/>
                <w:szCs w:val="28"/>
              </w:rPr>
              <w:object w:dxaOrig="1260" w:dyaOrig="620">
                <v:shape id="_x0000_i1026" type="#_x0000_t75" style="width:77.25pt;height:33.75pt" o:ole="">
                  <v:imagedata r:id="rId8" o:title=""/>
                </v:shape>
                <o:OLEObject Type="Embed" ProgID="Equation.DSMT4" ShapeID="_x0000_i1026" DrawAspect="Content" ObjectID="_1619964435" r:id="rId9"/>
              </w:objec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،  أوجد نقطة تقاطع 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>(Δ)</w: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و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>('Δ)</w:t>
            </w:r>
          </w:p>
          <w:p w:rsidR="00E05B9D" w:rsidRPr="000447B9" w:rsidRDefault="00E05B9D" w:rsidP="009A7C51">
            <w:pPr>
              <w:pStyle w:val="Paragraphedeliste"/>
              <w:numPr>
                <w:ilvl w:val="0"/>
                <w:numId w:val="39"/>
              </w:numPr>
              <w:bidi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 xml:space="preserve">لتكن النقطة </w:t>
            </w:r>
            <w:r w:rsidRPr="00E05B9D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880" w:dyaOrig="320">
                <v:shape id="_x0000_i1027" type="#_x0000_t75" style="width:50.25pt;height:18pt" o:ole="">
                  <v:imagedata r:id="rId10" o:title=""/>
                </v:shape>
                <o:OLEObject Type="Embed" ProgID="Equation.DSMT4" ShapeID="_x0000_i1027" DrawAspect="Content" ObjectID="_1619964436" r:id="rId11"/>
              </w:object>
            </w:r>
            <w:r w:rsidRPr="00E05B9D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 xml:space="preserve">من هذا </w:t>
            </w:r>
            <w:proofErr w:type="gramStart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>المستوي ,</w:t>
            </w:r>
            <w:proofErr w:type="gramEnd"/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  <w:rtl/>
              </w:rPr>
              <w:t xml:space="preserve"> أحـســب أطوال أضلاع المثلث </w:t>
            </w:r>
            <w:r w:rsidRPr="00E05B9D">
              <w:rPr>
                <w:rFonts w:asciiTheme="majorBidi" w:eastAsia="Gulim" w:hAnsiTheme="majorBidi" w:cstheme="majorBidi"/>
                <w:b/>
                <w:bCs/>
                <w:sz w:val="28"/>
                <w:szCs w:val="28"/>
              </w:rPr>
              <w:t>ABE</w:t>
            </w:r>
            <w:r w:rsidRPr="00FF3DFE">
              <w:rPr>
                <w:rFonts w:ascii="Gulim" w:eastAsia="Gulim" w:hAnsi="Gulim" w:hint="cs"/>
                <w:sz w:val="28"/>
                <w:szCs w:val="28"/>
                <w:rtl/>
              </w:rPr>
              <w:t xml:space="preserve"> </w:t>
            </w:r>
            <w:r>
              <w:rPr>
                <w:rFonts w:ascii="Gulim" w:eastAsia="Gulim" w:hAnsi="Gulim"/>
                <w:sz w:val="28"/>
                <w:szCs w:val="28"/>
                <w:lang w:bidi="ar-DZ"/>
              </w:rPr>
              <w:t>.</w:t>
            </w:r>
          </w:p>
          <w:p w:rsidR="00783B88" w:rsidRDefault="00783B88" w:rsidP="009A7C51">
            <w:pPr>
              <w:bidi/>
              <w:spacing w:line="276" w:lineRule="auto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791D46" w:rsidRPr="00783B88" w:rsidRDefault="00791D46" w:rsidP="00791D46">
            <w:pPr>
              <w:bidi/>
              <w:spacing w:line="276" w:lineRule="auto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bookmarkStart w:id="0" w:name="_GoBack"/>
            <w:bookmarkEnd w:id="0"/>
          </w:p>
        </w:tc>
      </w:tr>
      <w:tr w:rsidR="003B0CD7" w:rsidRPr="006F4FDA" w:rsidTr="00B646C9">
        <w:trPr>
          <w:trHeight w:val="333"/>
        </w:trPr>
        <w:tc>
          <w:tcPr>
            <w:tcW w:w="11483" w:type="dxa"/>
            <w:vAlign w:val="center"/>
          </w:tcPr>
          <w:p w:rsidR="003B0CD7" w:rsidRPr="006F4FDA" w:rsidRDefault="00297291" w:rsidP="007802C9">
            <w:pPr>
              <w:bidi/>
              <w:rPr>
                <w:sz w:val="24"/>
                <w:szCs w:val="24"/>
              </w:rPr>
            </w:pPr>
            <w:r w:rsidRPr="007600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صفحة 1/1</w:t>
            </w:r>
            <w:r w:rsidRPr="0076001F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C3296E"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="007802C9" w:rsidRPr="0076001F">
              <w:rPr>
                <w:rFonts w:ascii="Andalus" w:hAnsi="Andalus" w:cs="Andalus"/>
                <w:b/>
                <w:bCs/>
                <w:sz w:val="24"/>
                <w:szCs w:val="24"/>
                <w:lang w:bidi="ar-DZ"/>
              </w:rPr>
              <w:t xml:space="preserve">                       </w:t>
            </w:r>
            <w:r w:rsidRPr="0076001F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نته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ــ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ى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</w:t>
            </w:r>
            <w:r w:rsidR="000D3DB4"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 xml:space="preserve">            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بالـتوفيـ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ق و النـج</w:t>
            </w:r>
            <w:r w:rsidRPr="006F4FDA">
              <w:rPr>
                <w:rFonts w:ascii="Andalus" w:hAnsi="Andalus" w:cs="Andalus" w:hint="cs"/>
                <w:b/>
                <w:bCs/>
                <w:sz w:val="24"/>
                <w:szCs w:val="24"/>
                <w:rtl/>
                <w:lang w:bidi="ar-DZ"/>
              </w:rPr>
              <w:t>ـ</w:t>
            </w:r>
            <w:r w:rsidRPr="006F4FDA">
              <w:rPr>
                <w:rFonts w:ascii="Andalus" w:hAnsi="Andalus" w:cs="Andalus"/>
                <w:b/>
                <w:bCs/>
                <w:sz w:val="24"/>
                <w:szCs w:val="24"/>
                <w:rtl/>
                <w:lang w:bidi="ar-DZ"/>
              </w:rPr>
              <w:t>اح</w:t>
            </w:r>
          </w:p>
        </w:tc>
      </w:tr>
    </w:tbl>
    <w:p w:rsidR="00CB0AD3" w:rsidRPr="006F4FDA" w:rsidRDefault="008866B7" w:rsidP="00E14CC0">
      <w:pPr>
        <w:rPr>
          <w:sz w:val="24"/>
          <w:szCs w:val="24"/>
        </w:rPr>
      </w:pPr>
      <w:r>
        <w:rPr>
          <w:sz w:val="24"/>
          <w:szCs w:val="24"/>
        </w:rPr>
        <w:t>-</w:t>
      </w:r>
    </w:p>
    <w:sectPr w:rsidR="00CB0AD3" w:rsidRPr="006F4FDA" w:rsidSect="00E14CC0">
      <w:pgSz w:w="11906" w:h="16838"/>
      <w:pgMar w:top="142" w:right="1800" w:bottom="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6652D"/>
    <w:multiLevelType w:val="hybridMultilevel"/>
    <w:tmpl w:val="6D54AD5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85B5F"/>
    <w:multiLevelType w:val="hybridMultilevel"/>
    <w:tmpl w:val="7D549712"/>
    <w:lvl w:ilvl="0" w:tplc="55DC50BA">
      <w:start w:val="1"/>
      <w:numFmt w:val="decimal"/>
      <w:lvlText w:val="%1)"/>
      <w:lvlJc w:val="left"/>
      <w:pPr>
        <w:ind w:left="18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37" w:hanging="360"/>
      </w:pPr>
    </w:lvl>
    <w:lvl w:ilvl="2" w:tplc="040C001B" w:tentative="1">
      <w:start w:val="1"/>
      <w:numFmt w:val="lowerRoman"/>
      <w:lvlText w:val="%3."/>
      <w:lvlJc w:val="right"/>
      <w:pPr>
        <w:ind w:left="3257" w:hanging="180"/>
      </w:pPr>
    </w:lvl>
    <w:lvl w:ilvl="3" w:tplc="040C000F" w:tentative="1">
      <w:start w:val="1"/>
      <w:numFmt w:val="decimal"/>
      <w:lvlText w:val="%4."/>
      <w:lvlJc w:val="left"/>
      <w:pPr>
        <w:ind w:left="3977" w:hanging="360"/>
      </w:pPr>
    </w:lvl>
    <w:lvl w:ilvl="4" w:tplc="040C0019" w:tentative="1">
      <w:start w:val="1"/>
      <w:numFmt w:val="lowerLetter"/>
      <w:lvlText w:val="%5."/>
      <w:lvlJc w:val="left"/>
      <w:pPr>
        <w:ind w:left="4697" w:hanging="360"/>
      </w:pPr>
    </w:lvl>
    <w:lvl w:ilvl="5" w:tplc="040C001B" w:tentative="1">
      <w:start w:val="1"/>
      <w:numFmt w:val="lowerRoman"/>
      <w:lvlText w:val="%6."/>
      <w:lvlJc w:val="right"/>
      <w:pPr>
        <w:ind w:left="5417" w:hanging="180"/>
      </w:pPr>
    </w:lvl>
    <w:lvl w:ilvl="6" w:tplc="040C000F" w:tentative="1">
      <w:start w:val="1"/>
      <w:numFmt w:val="decimal"/>
      <w:lvlText w:val="%7."/>
      <w:lvlJc w:val="left"/>
      <w:pPr>
        <w:ind w:left="6137" w:hanging="360"/>
      </w:pPr>
    </w:lvl>
    <w:lvl w:ilvl="7" w:tplc="040C0019" w:tentative="1">
      <w:start w:val="1"/>
      <w:numFmt w:val="lowerLetter"/>
      <w:lvlText w:val="%8."/>
      <w:lvlJc w:val="left"/>
      <w:pPr>
        <w:ind w:left="6857" w:hanging="360"/>
      </w:pPr>
    </w:lvl>
    <w:lvl w:ilvl="8" w:tplc="040C001B" w:tentative="1">
      <w:start w:val="1"/>
      <w:numFmt w:val="lowerRoman"/>
      <w:lvlText w:val="%9."/>
      <w:lvlJc w:val="right"/>
      <w:pPr>
        <w:ind w:left="7577" w:hanging="180"/>
      </w:pPr>
    </w:lvl>
  </w:abstractNum>
  <w:abstractNum w:abstractNumId="2" w15:restartNumberingAfterBreak="0">
    <w:nsid w:val="05D0309A"/>
    <w:multiLevelType w:val="hybridMultilevel"/>
    <w:tmpl w:val="C43E2588"/>
    <w:lvl w:ilvl="0" w:tplc="8332AF9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241A2"/>
    <w:multiLevelType w:val="hybridMultilevel"/>
    <w:tmpl w:val="E77AD540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6565230"/>
    <w:multiLevelType w:val="hybridMultilevel"/>
    <w:tmpl w:val="BF2A6844"/>
    <w:lvl w:ilvl="0" w:tplc="08BC6D60">
      <w:start w:val="1"/>
      <w:numFmt w:val="arabicAlpha"/>
      <w:lvlText w:val="%1)"/>
      <w:lvlJc w:val="left"/>
      <w:pPr>
        <w:ind w:left="945" w:hanging="360"/>
      </w:pPr>
      <w:rPr>
        <w:rFonts w:cstheme="minorBidi" w:hint="default"/>
      </w:rPr>
    </w:lvl>
    <w:lvl w:ilvl="1" w:tplc="080C0019" w:tentative="1">
      <w:start w:val="1"/>
      <w:numFmt w:val="lowerLetter"/>
      <w:lvlText w:val="%2."/>
      <w:lvlJc w:val="left"/>
      <w:pPr>
        <w:ind w:left="1665" w:hanging="360"/>
      </w:pPr>
    </w:lvl>
    <w:lvl w:ilvl="2" w:tplc="080C001B" w:tentative="1">
      <w:start w:val="1"/>
      <w:numFmt w:val="lowerRoman"/>
      <w:lvlText w:val="%3."/>
      <w:lvlJc w:val="right"/>
      <w:pPr>
        <w:ind w:left="2385" w:hanging="180"/>
      </w:pPr>
    </w:lvl>
    <w:lvl w:ilvl="3" w:tplc="080C000F" w:tentative="1">
      <w:start w:val="1"/>
      <w:numFmt w:val="decimal"/>
      <w:lvlText w:val="%4."/>
      <w:lvlJc w:val="left"/>
      <w:pPr>
        <w:ind w:left="3105" w:hanging="360"/>
      </w:pPr>
    </w:lvl>
    <w:lvl w:ilvl="4" w:tplc="080C0019" w:tentative="1">
      <w:start w:val="1"/>
      <w:numFmt w:val="lowerLetter"/>
      <w:lvlText w:val="%5."/>
      <w:lvlJc w:val="left"/>
      <w:pPr>
        <w:ind w:left="3825" w:hanging="360"/>
      </w:pPr>
    </w:lvl>
    <w:lvl w:ilvl="5" w:tplc="080C001B" w:tentative="1">
      <w:start w:val="1"/>
      <w:numFmt w:val="lowerRoman"/>
      <w:lvlText w:val="%6."/>
      <w:lvlJc w:val="right"/>
      <w:pPr>
        <w:ind w:left="4545" w:hanging="180"/>
      </w:pPr>
    </w:lvl>
    <w:lvl w:ilvl="6" w:tplc="080C000F" w:tentative="1">
      <w:start w:val="1"/>
      <w:numFmt w:val="decimal"/>
      <w:lvlText w:val="%7."/>
      <w:lvlJc w:val="left"/>
      <w:pPr>
        <w:ind w:left="5265" w:hanging="360"/>
      </w:pPr>
    </w:lvl>
    <w:lvl w:ilvl="7" w:tplc="080C0019" w:tentative="1">
      <w:start w:val="1"/>
      <w:numFmt w:val="lowerLetter"/>
      <w:lvlText w:val="%8."/>
      <w:lvlJc w:val="left"/>
      <w:pPr>
        <w:ind w:left="5985" w:hanging="360"/>
      </w:pPr>
    </w:lvl>
    <w:lvl w:ilvl="8" w:tplc="08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5" w15:restartNumberingAfterBreak="0">
    <w:nsid w:val="0C205955"/>
    <w:multiLevelType w:val="hybridMultilevel"/>
    <w:tmpl w:val="2B000374"/>
    <w:lvl w:ilvl="0" w:tplc="0409001B">
      <w:start w:val="1"/>
      <w:numFmt w:val="lowerRoman"/>
      <w:lvlText w:val="%1."/>
      <w:lvlJc w:val="right"/>
      <w:pPr>
        <w:ind w:left="1515" w:hanging="360"/>
      </w:pPr>
    </w:lvl>
    <w:lvl w:ilvl="1" w:tplc="040C0019" w:tentative="1">
      <w:start w:val="1"/>
      <w:numFmt w:val="lowerLetter"/>
      <w:lvlText w:val="%2."/>
      <w:lvlJc w:val="left"/>
      <w:pPr>
        <w:ind w:left="2235" w:hanging="360"/>
      </w:pPr>
    </w:lvl>
    <w:lvl w:ilvl="2" w:tplc="040C001B" w:tentative="1">
      <w:start w:val="1"/>
      <w:numFmt w:val="lowerRoman"/>
      <w:lvlText w:val="%3."/>
      <w:lvlJc w:val="right"/>
      <w:pPr>
        <w:ind w:left="2955" w:hanging="180"/>
      </w:pPr>
    </w:lvl>
    <w:lvl w:ilvl="3" w:tplc="040C000F" w:tentative="1">
      <w:start w:val="1"/>
      <w:numFmt w:val="decimal"/>
      <w:lvlText w:val="%4."/>
      <w:lvlJc w:val="left"/>
      <w:pPr>
        <w:ind w:left="3675" w:hanging="360"/>
      </w:pPr>
    </w:lvl>
    <w:lvl w:ilvl="4" w:tplc="040C0019" w:tentative="1">
      <w:start w:val="1"/>
      <w:numFmt w:val="lowerLetter"/>
      <w:lvlText w:val="%5."/>
      <w:lvlJc w:val="left"/>
      <w:pPr>
        <w:ind w:left="4395" w:hanging="360"/>
      </w:pPr>
    </w:lvl>
    <w:lvl w:ilvl="5" w:tplc="040C001B" w:tentative="1">
      <w:start w:val="1"/>
      <w:numFmt w:val="lowerRoman"/>
      <w:lvlText w:val="%6."/>
      <w:lvlJc w:val="right"/>
      <w:pPr>
        <w:ind w:left="5115" w:hanging="180"/>
      </w:pPr>
    </w:lvl>
    <w:lvl w:ilvl="6" w:tplc="040C000F" w:tentative="1">
      <w:start w:val="1"/>
      <w:numFmt w:val="decimal"/>
      <w:lvlText w:val="%7."/>
      <w:lvlJc w:val="left"/>
      <w:pPr>
        <w:ind w:left="5835" w:hanging="360"/>
      </w:pPr>
    </w:lvl>
    <w:lvl w:ilvl="7" w:tplc="040C0019" w:tentative="1">
      <w:start w:val="1"/>
      <w:numFmt w:val="lowerLetter"/>
      <w:lvlText w:val="%8."/>
      <w:lvlJc w:val="left"/>
      <w:pPr>
        <w:ind w:left="6555" w:hanging="360"/>
      </w:pPr>
    </w:lvl>
    <w:lvl w:ilvl="8" w:tplc="040C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6" w15:restartNumberingAfterBreak="0">
    <w:nsid w:val="0DEB2A40"/>
    <w:multiLevelType w:val="hybridMultilevel"/>
    <w:tmpl w:val="085296B8"/>
    <w:lvl w:ilvl="0" w:tplc="E6BAEA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F166E30"/>
    <w:multiLevelType w:val="hybridMultilevel"/>
    <w:tmpl w:val="A1C20FE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3C26A2"/>
    <w:multiLevelType w:val="hybridMultilevel"/>
    <w:tmpl w:val="F390693A"/>
    <w:lvl w:ilvl="0" w:tplc="5378AF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EF5953"/>
    <w:multiLevelType w:val="hybridMultilevel"/>
    <w:tmpl w:val="07640080"/>
    <w:lvl w:ilvl="0" w:tplc="42BEEC54">
      <w:start w:val="1"/>
      <w:numFmt w:val="decimal"/>
      <w:lvlText w:val="%1)"/>
      <w:lvlJc w:val="left"/>
      <w:pPr>
        <w:ind w:left="18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95" w:hanging="360"/>
      </w:pPr>
    </w:lvl>
    <w:lvl w:ilvl="2" w:tplc="040C001B" w:tentative="1">
      <w:start w:val="1"/>
      <w:numFmt w:val="lowerRoman"/>
      <w:lvlText w:val="%3."/>
      <w:lvlJc w:val="right"/>
      <w:pPr>
        <w:ind w:left="3315" w:hanging="180"/>
      </w:pPr>
    </w:lvl>
    <w:lvl w:ilvl="3" w:tplc="040C000F" w:tentative="1">
      <w:start w:val="1"/>
      <w:numFmt w:val="decimal"/>
      <w:lvlText w:val="%4."/>
      <w:lvlJc w:val="left"/>
      <w:pPr>
        <w:ind w:left="4035" w:hanging="360"/>
      </w:pPr>
    </w:lvl>
    <w:lvl w:ilvl="4" w:tplc="040C0019" w:tentative="1">
      <w:start w:val="1"/>
      <w:numFmt w:val="lowerLetter"/>
      <w:lvlText w:val="%5."/>
      <w:lvlJc w:val="left"/>
      <w:pPr>
        <w:ind w:left="4755" w:hanging="360"/>
      </w:pPr>
    </w:lvl>
    <w:lvl w:ilvl="5" w:tplc="040C001B" w:tentative="1">
      <w:start w:val="1"/>
      <w:numFmt w:val="lowerRoman"/>
      <w:lvlText w:val="%6."/>
      <w:lvlJc w:val="right"/>
      <w:pPr>
        <w:ind w:left="5475" w:hanging="180"/>
      </w:pPr>
    </w:lvl>
    <w:lvl w:ilvl="6" w:tplc="040C000F" w:tentative="1">
      <w:start w:val="1"/>
      <w:numFmt w:val="decimal"/>
      <w:lvlText w:val="%7."/>
      <w:lvlJc w:val="left"/>
      <w:pPr>
        <w:ind w:left="6195" w:hanging="360"/>
      </w:pPr>
    </w:lvl>
    <w:lvl w:ilvl="7" w:tplc="040C0019" w:tentative="1">
      <w:start w:val="1"/>
      <w:numFmt w:val="lowerLetter"/>
      <w:lvlText w:val="%8."/>
      <w:lvlJc w:val="left"/>
      <w:pPr>
        <w:ind w:left="6915" w:hanging="360"/>
      </w:pPr>
    </w:lvl>
    <w:lvl w:ilvl="8" w:tplc="040C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10" w15:restartNumberingAfterBreak="0">
    <w:nsid w:val="18203A36"/>
    <w:multiLevelType w:val="hybridMultilevel"/>
    <w:tmpl w:val="16ECE028"/>
    <w:lvl w:ilvl="0" w:tplc="FE0835FA">
      <w:start w:val="1"/>
      <w:numFmt w:val="decimal"/>
      <w:lvlText w:val="%1)"/>
      <w:lvlJc w:val="left"/>
      <w:pPr>
        <w:ind w:left="585" w:hanging="360"/>
      </w:pPr>
      <w:rPr>
        <w:rFonts w:asciiTheme="minorBidi" w:eastAsiaTheme="minorHAns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1" w15:restartNumberingAfterBreak="0">
    <w:nsid w:val="1C175B59"/>
    <w:multiLevelType w:val="hybridMultilevel"/>
    <w:tmpl w:val="1D56E6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4A3C92"/>
    <w:multiLevelType w:val="hybridMultilevel"/>
    <w:tmpl w:val="98F0BB40"/>
    <w:lvl w:ilvl="0" w:tplc="04090013">
      <w:start w:val="1"/>
      <w:numFmt w:val="arabicAlpha"/>
      <w:lvlText w:val="%1-"/>
      <w:lvlJc w:val="center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EB1190B"/>
    <w:multiLevelType w:val="hybridMultilevel"/>
    <w:tmpl w:val="A89AAF92"/>
    <w:lvl w:ilvl="0" w:tplc="71FE890A">
      <w:start w:val="1"/>
      <w:numFmt w:val="decimal"/>
      <w:lvlText w:val="%1)"/>
      <w:lvlJc w:val="left"/>
      <w:pPr>
        <w:ind w:left="2595" w:hanging="360"/>
      </w:pPr>
      <w:rPr>
        <w:rFonts w:eastAsia="Gulim" w:hint="default"/>
      </w:rPr>
    </w:lvl>
    <w:lvl w:ilvl="1" w:tplc="040C0019" w:tentative="1">
      <w:start w:val="1"/>
      <w:numFmt w:val="lowerLetter"/>
      <w:lvlText w:val="%2."/>
      <w:lvlJc w:val="left"/>
      <w:pPr>
        <w:ind w:left="3315" w:hanging="360"/>
      </w:pPr>
    </w:lvl>
    <w:lvl w:ilvl="2" w:tplc="040C001B" w:tentative="1">
      <w:start w:val="1"/>
      <w:numFmt w:val="lowerRoman"/>
      <w:lvlText w:val="%3."/>
      <w:lvlJc w:val="right"/>
      <w:pPr>
        <w:ind w:left="4035" w:hanging="180"/>
      </w:pPr>
    </w:lvl>
    <w:lvl w:ilvl="3" w:tplc="040C000F" w:tentative="1">
      <w:start w:val="1"/>
      <w:numFmt w:val="decimal"/>
      <w:lvlText w:val="%4."/>
      <w:lvlJc w:val="left"/>
      <w:pPr>
        <w:ind w:left="4755" w:hanging="360"/>
      </w:pPr>
    </w:lvl>
    <w:lvl w:ilvl="4" w:tplc="040C0019" w:tentative="1">
      <w:start w:val="1"/>
      <w:numFmt w:val="lowerLetter"/>
      <w:lvlText w:val="%5."/>
      <w:lvlJc w:val="left"/>
      <w:pPr>
        <w:ind w:left="5475" w:hanging="360"/>
      </w:pPr>
    </w:lvl>
    <w:lvl w:ilvl="5" w:tplc="040C001B" w:tentative="1">
      <w:start w:val="1"/>
      <w:numFmt w:val="lowerRoman"/>
      <w:lvlText w:val="%6."/>
      <w:lvlJc w:val="right"/>
      <w:pPr>
        <w:ind w:left="6195" w:hanging="180"/>
      </w:pPr>
    </w:lvl>
    <w:lvl w:ilvl="6" w:tplc="040C000F" w:tentative="1">
      <w:start w:val="1"/>
      <w:numFmt w:val="decimal"/>
      <w:lvlText w:val="%7."/>
      <w:lvlJc w:val="left"/>
      <w:pPr>
        <w:ind w:left="6915" w:hanging="360"/>
      </w:pPr>
    </w:lvl>
    <w:lvl w:ilvl="7" w:tplc="040C0019" w:tentative="1">
      <w:start w:val="1"/>
      <w:numFmt w:val="lowerLetter"/>
      <w:lvlText w:val="%8."/>
      <w:lvlJc w:val="left"/>
      <w:pPr>
        <w:ind w:left="7635" w:hanging="360"/>
      </w:pPr>
    </w:lvl>
    <w:lvl w:ilvl="8" w:tplc="040C001B" w:tentative="1">
      <w:start w:val="1"/>
      <w:numFmt w:val="lowerRoman"/>
      <w:lvlText w:val="%9."/>
      <w:lvlJc w:val="right"/>
      <w:pPr>
        <w:ind w:left="8355" w:hanging="180"/>
      </w:pPr>
    </w:lvl>
  </w:abstractNum>
  <w:abstractNum w:abstractNumId="14" w15:restartNumberingAfterBreak="0">
    <w:nsid w:val="24080125"/>
    <w:multiLevelType w:val="hybridMultilevel"/>
    <w:tmpl w:val="4F363B8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963BD5"/>
    <w:multiLevelType w:val="hybridMultilevel"/>
    <w:tmpl w:val="375C4018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25FD13CA"/>
    <w:multiLevelType w:val="hybridMultilevel"/>
    <w:tmpl w:val="085296B8"/>
    <w:lvl w:ilvl="0" w:tplc="E6BAEA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77F7B79"/>
    <w:multiLevelType w:val="hybridMultilevel"/>
    <w:tmpl w:val="89E45D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342096"/>
    <w:multiLevelType w:val="hybridMultilevel"/>
    <w:tmpl w:val="1B5C1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BCA29AC"/>
    <w:multiLevelType w:val="hybridMultilevel"/>
    <w:tmpl w:val="4C667B14"/>
    <w:lvl w:ilvl="0" w:tplc="38FA2016">
      <w:start w:val="8"/>
      <w:numFmt w:val="arabicAlpha"/>
      <w:lvlText w:val="%1)"/>
      <w:lvlJc w:val="left"/>
      <w:pPr>
        <w:ind w:left="15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95" w:hanging="360"/>
      </w:pPr>
    </w:lvl>
    <w:lvl w:ilvl="2" w:tplc="0409001B" w:tentative="1">
      <w:start w:val="1"/>
      <w:numFmt w:val="lowerRoman"/>
      <w:lvlText w:val="%3."/>
      <w:lvlJc w:val="right"/>
      <w:pPr>
        <w:ind w:left="3015" w:hanging="180"/>
      </w:pPr>
    </w:lvl>
    <w:lvl w:ilvl="3" w:tplc="0409000F" w:tentative="1">
      <w:start w:val="1"/>
      <w:numFmt w:val="decimal"/>
      <w:lvlText w:val="%4."/>
      <w:lvlJc w:val="left"/>
      <w:pPr>
        <w:ind w:left="3735" w:hanging="360"/>
      </w:pPr>
    </w:lvl>
    <w:lvl w:ilvl="4" w:tplc="04090019" w:tentative="1">
      <w:start w:val="1"/>
      <w:numFmt w:val="lowerLetter"/>
      <w:lvlText w:val="%5."/>
      <w:lvlJc w:val="left"/>
      <w:pPr>
        <w:ind w:left="4455" w:hanging="360"/>
      </w:pPr>
    </w:lvl>
    <w:lvl w:ilvl="5" w:tplc="0409001B" w:tentative="1">
      <w:start w:val="1"/>
      <w:numFmt w:val="lowerRoman"/>
      <w:lvlText w:val="%6."/>
      <w:lvlJc w:val="right"/>
      <w:pPr>
        <w:ind w:left="5175" w:hanging="180"/>
      </w:pPr>
    </w:lvl>
    <w:lvl w:ilvl="6" w:tplc="0409000F" w:tentative="1">
      <w:start w:val="1"/>
      <w:numFmt w:val="decimal"/>
      <w:lvlText w:val="%7."/>
      <w:lvlJc w:val="left"/>
      <w:pPr>
        <w:ind w:left="5895" w:hanging="360"/>
      </w:pPr>
    </w:lvl>
    <w:lvl w:ilvl="7" w:tplc="04090019" w:tentative="1">
      <w:start w:val="1"/>
      <w:numFmt w:val="lowerLetter"/>
      <w:lvlText w:val="%8."/>
      <w:lvlJc w:val="left"/>
      <w:pPr>
        <w:ind w:left="6615" w:hanging="360"/>
      </w:pPr>
    </w:lvl>
    <w:lvl w:ilvl="8" w:tplc="0409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20" w15:restartNumberingAfterBreak="0">
    <w:nsid w:val="2DCC18CE"/>
    <w:multiLevelType w:val="hybridMultilevel"/>
    <w:tmpl w:val="C0DAE6DE"/>
    <w:lvl w:ilvl="0" w:tplc="EA72DF80">
      <w:start w:val="5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E7626CF"/>
    <w:multiLevelType w:val="hybridMultilevel"/>
    <w:tmpl w:val="085296B8"/>
    <w:lvl w:ilvl="0" w:tplc="E6BAEA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F3669DD"/>
    <w:multiLevelType w:val="hybridMultilevel"/>
    <w:tmpl w:val="3B4C2C14"/>
    <w:lvl w:ilvl="0" w:tplc="E8861E1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341E1F4F"/>
    <w:multiLevelType w:val="hybridMultilevel"/>
    <w:tmpl w:val="C1E28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234DE9"/>
    <w:multiLevelType w:val="hybridMultilevel"/>
    <w:tmpl w:val="66D8F49A"/>
    <w:lvl w:ilvl="0" w:tplc="080C0011">
      <w:start w:val="1"/>
      <w:numFmt w:val="decimal"/>
      <w:lvlText w:val="%1)"/>
      <w:lvlJc w:val="left"/>
      <w:pPr>
        <w:ind w:left="1125" w:hanging="360"/>
      </w:pPr>
    </w:lvl>
    <w:lvl w:ilvl="1" w:tplc="080C0019" w:tentative="1">
      <w:start w:val="1"/>
      <w:numFmt w:val="lowerLetter"/>
      <w:lvlText w:val="%2."/>
      <w:lvlJc w:val="left"/>
      <w:pPr>
        <w:ind w:left="1845" w:hanging="360"/>
      </w:pPr>
    </w:lvl>
    <w:lvl w:ilvl="2" w:tplc="080C001B" w:tentative="1">
      <w:start w:val="1"/>
      <w:numFmt w:val="lowerRoman"/>
      <w:lvlText w:val="%3."/>
      <w:lvlJc w:val="right"/>
      <w:pPr>
        <w:ind w:left="2565" w:hanging="180"/>
      </w:pPr>
    </w:lvl>
    <w:lvl w:ilvl="3" w:tplc="080C000F" w:tentative="1">
      <w:start w:val="1"/>
      <w:numFmt w:val="decimal"/>
      <w:lvlText w:val="%4."/>
      <w:lvlJc w:val="left"/>
      <w:pPr>
        <w:ind w:left="3285" w:hanging="360"/>
      </w:pPr>
    </w:lvl>
    <w:lvl w:ilvl="4" w:tplc="080C0019" w:tentative="1">
      <w:start w:val="1"/>
      <w:numFmt w:val="lowerLetter"/>
      <w:lvlText w:val="%5."/>
      <w:lvlJc w:val="left"/>
      <w:pPr>
        <w:ind w:left="4005" w:hanging="360"/>
      </w:pPr>
    </w:lvl>
    <w:lvl w:ilvl="5" w:tplc="080C001B" w:tentative="1">
      <w:start w:val="1"/>
      <w:numFmt w:val="lowerRoman"/>
      <w:lvlText w:val="%6."/>
      <w:lvlJc w:val="right"/>
      <w:pPr>
        <w:ind w:left="4725" w:hanging="180"/>
      </w:pPr>
    </w:lvl>
    <w:lvl w:ilvl="6" w:tplc="080C000F" w:tentative="1">
      <w:start w:val="1"/>
      <w:numFmt w:val="decimal"/>
      <w:lvlText w:val="%7."/>
      <w:lvlJc w:val="left"/>
      <w:pPr>
        <w:ind w:left="5445" w:hanging="360"/>
      </w:pPr>
    </w:lvl>
    <w:lvl w:ilvl="7" w:tplc="080C0019" w:tentative="1">
      <w:start w:val="1"/>
      <w:numFmt w:val="lowerLetter"/>
      <w:lvlText w:val="%8."/>
      <w:lvlJc w:val="left"/>
      <w:pPr>
        <w:ind w:left="6165" w:hanging="360"/>
      </w:pPr>
    </w:lvl>
    <w:lvl w:ilvl="8" w:tplc="080C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5" w15:restartNumberingAfterBreak="0">
    <w:nsid w:val="38E324BE"/>
    <w:multiLevelType w:val="hybridMultilevel"/>
    <w:tmpl w:val="3EA4AB40"/>
    <w:lvl w:ilvl="0" w:tplc="56EC376E">
      <w:start w:val="1"/>
      <w:numFmt w:val="decimal"/>
      <w:lvlText w:val="%1)"/>
      <w:lvlJc w:val="left"/>
      <w:pPr>
        <w:ind w:left="1080" w:hanging="360"/>
      </w:pPr>
      <w:rPr>
        <w:rFonts w:asciiTheme="majorBidi" w:eastAsia="Calibr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AFD4CF1"/>
    <w:multiLevelType w:val="hybridMultilevel"/>
    <w:tmpl w:val="3F146180"/>
    <w:lvl w:ilvl="0" w:tplc="DAAED7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B0D1D3D"/>
    <w:multiLevelType w:val="hybridMultilevel"/>
    <w:tmpl w:val="359043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9E088F"/>
    <w:multiLevelType w:val="hybridMultilevel"/>
    <w:tmpl w:val="0CC68404"/>
    <w:lvl w:ilvl="0" w:tplc="080C0011">
      <w:start w:val="1"/>
      <w:numFmt w:val="decimal"/>
      <w:lvlText w:val="%1)"/>
      <w:lvlJc w:val="left"/>
      <w:pPr>
        <w:ind w:left="720" w:hanging="360"/>
      </w:p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DCA366C"/>
    <w:multiLevelType w:val="hybridMultilevel"/>
    <w:tmpl w:val="1C52BCF8"/>
    <w:lvl w:ilvl="0" w:tplc="0A0E3E5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6E79DD"/>
    <w:multiLevelType w:val="hybridMultilevel"/>
    <w:tmpl w:val="9E4656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C00CE4"/>
    <w:multiLevelType w:val="hybridMultilevel"/>
    <w:tmpl w:val="C506EAF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320998"/>
    <w:multiLevelType w:val="hybridMultilevel"/>
    <w:tmpl w:val="F1167E14"/>
    <w:lvl w:ilvl="0" w:tplc="618822A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7C4AA9"/>
    <w:multiLevelType w:val="hybridMultilevel"/>
    <w:tmpl w:val="50D8E94A"/>
    <w:lvl w:ilvl="0" w:tplc="9EE40E5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BCD1601"/>
    <w:multiLevelType w:val="hybridMultilevel"/>
    <w:tmpl w:val="7A86F94A"/>
    <w:lvl w:ilvl="0" w:tplc="04090013">
      <w:start w:val="1"/>
      <w:numFmt w:val="arabicAlpha"/>
      <w:lvlText w:val="%1-"/>
      <w:lvlJc w:val="center"/>
      <w:pPr>
        <w:ind w:left="2537" w:hanging="360"/>
      </w:pPr>
    </w:lvl>
    <w:lvl w:ilvl="1" w:tplc="04090019" w:tentative="1">
      <w:start w:val="1"/>
      <w:numFmt w:val="lowerLetter"/>
      <w:lvlText w:val="%2."/>
      <w:lvlJc w:val="left"/>
      <w:pPr>
        <w:ind w:left="3257" w:hanging="360"/>
      </w:pPr>
    </w:lvl>
    <w:lvl w:ilvl="2" w:tplc="0409001B" w:tentative="1">
      <w:start w:val="1"/>
      <w:numFmt w:val="lowerRoman"/>
      <w:lvlText w:val="%3."/>
      <w:lvlJc w:val="right"/>
      <w:pPr>
        <w:ind w:left="3977" w:hanging="180"/>
      </w:pPr>
    </w:lvl>
    <w:lvl w:ilvl="3" w:tplc="0409000F" w:tentative="1">
      <w:start w:val="1"/>
      <w:numFmt w:val="decimal"/>
      <w:lvlText w:val="%4."/>
      <w:lvlJc w:val="left"/>
      <w:pPr>
        <w:ind w:left="4697" w:hanging="360"/>
      </w:pPr>
    </w:lvl>
    <w:lvl w:ilvl="4" w:tplc="04090019" w:tentative="1">
      <w:start w:val="1"/>
      <w:numFmt w:val="lowerLetter"/>
      <w:lvlText w:val="%5."/>
      <w:lvlJc w:val="left"/>
      <w:pPr>
        <w:ind w:left="5417" w:hanging="360"/>
      </w:pPr>
    </w:lvl>
    <w:lvl w:ilvl="5" w:tplc="0409001B" w:tentative="1">
      <w:start w:val="1"/>
      <w:numFmt w:val="lowerRoman"/>
      <w:lvlText w:val="%6."/>
      <w:lvlJc w:val="right"/>
      <w:pPr>
        <w:ind w:left="6137" w:hanging="180"/>
      </w:pPr>
    </w:lvl>
    <w:lvl w:ilvl="6" w:tplc="0409000F" w:tentative="1">
      <w:start w:val="1"/>
      <w:numFmt w:val="decimal"/>
      <w:lvlText w:val="%7."/>
      <w:lvlJc w:val="left"/>
      <w:pPr>
        <w:ind w:left="6857" w:hanging="360"/>
      </w:pPr>
    </w:lvl>
    <w:lvl w:ilvl="7" w:tplc="04090019" w:tentative="1">
      <w:start w:val="1"/>
      <w:numFmt w:val="lowerLetter"/>
      <w:lvlText w:val="%8."/>
      <w:lvlJc w:val="left"/>
      <w:pPr>
        <w:ind w:left="7577" w:hanging="360"/>
      </w:pPr>
    </w:lvl>
    <w:lvl w:ilvl="8" w:tplc="0409001B" w:tentative="1">
      <w:start w:val="1"/>
      <w:numFmt w:val="lowerRoman"/>
      <w:lvlText w:val="%9."/>
      <w:lvlJc w:val="right"/>
      <w:pPr>
        <w:ind w:left="8297" w:hanging="180"/>
      </w:pPr>
    </w:lvl>
  </w:abstractNum>
  <w:abstractNum w:abstractNumId="35" w15:restartNumberingAfterBreak="0">
    <w:nsid w:val="5D927536"/>
    <w:multiLevelType w:val="hybridMultilevel"/>
    <w:tmpl w:val="1CE4D8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5E2208"/>
    <w:multiLevelType w:val="hybridMultilevel"/>
    <w:tmpl w:val="0868CFBA"/>
    <w:lvl w:ilvl="0" w:tplc="BB2C111E">
      <w:start w:val="1"/>
      <w:numFmt w:val="decimal"/>
      <w:lvlText w:val="%1)"/>
      <w:lvlJc w:val="left"/>
      <w:pPr>
        <w:ind w:left="22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955" w:hanging="360"/>
      </w:pPr>
    </w:lvl>
    <w:lvl w:ilvl="2" w:tplc="040C001B" w:tentative="1">
      <w:start w:val="1"/>
      <w:numFmt w:val="lowerRoman"/>
      <w:lvlText w:val="%3."/>
      <w:lvlJc w:val="right"/>
      <w:pPr>
        <w:ind w:left="3675" w:hanging="180"/>
      </w:pPr>
    </w:lvl>
    <w:lvl w:ilvl="3" w:tplc="040C000F" w:tentative="1">
      <w:start w:val="1"/>
      <w:numFmt w:val="decimal"/>
      <w:lvlText w:val="%4."/>
      <w:lvlJc w:val="left"/>
      <w:pPr>
        <w:ind w:left="4395" w:hanging="360"/>
      </w:pPr>
    </w:lvl>
    <w:lvl w:ilvl="4" w:tplc="040C0019" w:tentative="1">
      <w:start w:val="1"/>
      <w:numFmt w:val="lowerLetter"/>
      <w:lvlText w:val="%5."/>
      <w:lvlJc w:val="left"/>
      <w:pPr>
        <w:ind w:left="5115" w:hanging="360"/>
      </w:pPr>
    </w:lvl>
    <w:lvl w:ilvl="5" w:tplc="040C001B" w:tentative="1">
      <w:start w:val="1"/>
      <w:numFmt w:val="lowerRoman"/>
      <w:lvlText w:val="%6."/>
      <w:lvlJc w:val="right"/>
      <w:pPr>
        <w:ind w:left="5835" w:hanging="180"/>
      </w:pPr>
    </w:lvl>
    <w:lvl w:ilvl="6" w:tplc="040C000F" w:tentative="1">
      <w:start w:val="1"/>
      <w:numFmt w:val="decimal"/>
      <w:lvlText w:val="%7."/>
      <w:lvlJc w:val="left"/>
      <w:pPr>
        <w:ind w:left="6555" w:hanging="360"/>
      </w:pPr>
    </w:lvl>
    <w:lvl w:ilvl="7" w:tplc="040C0019" w:tentative="1">
      <w:start w:val="1"/>
      <w:numFmt w:val="lowerLetter"/>
      <w:lvlText w:val="%8."/>
      <w:lvlJc w:val="left"/>
      <w:pPr>
        <w:ind w:left="7275" w:hanging="360"/>
      </w:pPr>
    </w:lvl>
    <w:lvl w:ilvl="8" w:tplc="040C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37" w15:restartNumberingAfterBreak="0">
    <w:nsid w:val="67817B56"/>
    <w:multiLevelType w:val="hybridMultilevel"/>
    <w:tmpl w:val="FE60525A"/>
    <w:lvl w:ilvl="0" w:tplc="39CEE4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8942891"/>
    <w:multiLevelType w:val="hybridMultilevel"/>
    <w:tmpl w:val="C46E3E6E"/>
    <w:lvl w:ilvl="0" w:tplc="60924172">
      <w:start w:val="1"/>
      <w:numFmt w:val="decimal"/>
      <w:lvlText w:val="%1)"/>
      <w:lvlJc w:val="left"/>
      <w:pPr>
        <w:ind w:left="1440" w:hanging="360"/>
      </w:pPr>
      <w:rPr>
        <w:rFonts w:asciiTheme="majorBidi" w:eastAsia="Calibr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7ECD3FCD"/>
    <w:multiLevelType w:val="hybridMultilevel"/>
    <w:tmpl w:val="5AAA888E"/>
    <w:lvl w:ilvl="0" w:tplc="64464FD0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34"/>
  </w:num>
  <w:num w:numId="3">
    <w:abstractNumId w:val="18"/>
  </w:num>
  <w:num w:numId="4">
    <w:abstractNumId w:val="17"/>
  </w:num>
  <w:num w:numId="5">
    <w:abstractNumId w:val="26"/>
  </w:num>
  <w:num w:numId="6">
    <w:abstractNumId w:val="15"/>
  </w:num>
  <w:num w:numId="7">
    <w:abstractNumId w:val="31"/>
  </w:num>
  <w:num w:numId="8">
    <w:abstractNumId w:val="29"/>
  </w:num>
  <w:num w:numId="9">
    <w:abstractNumId w:val="33"/>
  </w:num>
  <w:num w:numId="10">
    <w:abstractNumId w:val="22"/>
  </w:num>
  <w:num w:numId="11">
    <w:abstractNumId w:val="28"/>
  </w:num>
  <w:num w:numId="12">
    <w:abstractNumId w:val="30"/>
  </w:num>
  <w:num w:numId="13">
    <w:abstractNumId w:val="14"/>
  </w:num>
  <w:num w:numId="14">
    <w:abstractNumId w:val="10"/>
  </w:num>
  <w:num w:numId="15">
    <w:abstractNumId w:val="12"/>
  </w:num>
  <w:num w:numId="16">
    <w:abstractNumId w:val="35"/>
  </w:num>
  <w:num w:numId="17">
    <w:abstractNumId w:val="23"/>
  </w:num>
  <w:num w:numId="18">
    <w:abstractNumId w:val="7"/>
  </w:num>
  <w:num w:numId="19">
    <w:abstractNumId w:val="8"/>
  </w:num>
  <w:num w:numId="20">
    <w:abstractNumId w:val="27"/>
  </w:num>
  <w:num w:numId="21">
    <w:abstractNumId w:val="16"/>
  </w:num>
  <w:num w:numId="22">
    <w:abstractNumId w:val="39"/>
  </w:num>
  <w:num w:numId="23">
    <w:abstractNumId w:val="21"/>
  </w:num>
  <w:num w:numId="24">
    <w:abstractNumId w:val="6"/>
  </w:num>
  <w:num w:numId="25">
    <w:abstractNumId w:val="20"/>
  </w:num>
  <w:num w:numId="26">
    <w:abstractNumId w:val="19"/>
  </w:num>
  <w:num w:numId="27">
    <w:abstractNumId w:val="11"/>
  </w:num>
  <w:num w:numId="28">
    <w:abstractNumId w:val="0"/>
  </w:num>
  <w:num w:numId="29">
    <w:abstractNumId w:val="3"/>
  </w:num>
  <w:num w:numId="30">
    <w:abstractNumId w:val="37"/>
  </w:num>
  <w:num w:numId="31">
    <w:abstractNumId w:val="38"/>
  </w:num>
  <w:num w:numId="32">
    <w:abstractNumId w:val="32"/>
  </w:num>
  <w:num w:numId="33">
    <w:abstractNumId w:val="2"/>
  </w:num>
  <w:num w:numId="34">
    <w:abstractNumId w:val="24"/>
  </w:num>
  <w:num w:numId="35">
    <w:abstractNumId w:val="4"/>
  </w:num>
  <w:num w:numId="36">
    <w:abstractNumId w:val="5"/>
  </w:num>
  <w:num w:numId="37">
    <w:abstractNumId w:val="9"/>
  </w:num>
  <w:num w:numId="38">
    <w:abstractNumId w:val="36"/>
  </w:num>
  <w:num w:numId="39">
    <w:abstractNumId w:val="13"/>
  </w:num>
  <w:num w:numId="40">
    <w:abstractNumId w:val="2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B0CD7"/>
    <w:rsid w:val="00001C15"/>
    <w:rsid w:val="00004659"/>
    <w:rsid w:val="00004782"/>
    <w:rsid w:val="00004834"/>
    <w:rsid w:val="00004CA4"/>
    <w:rsid w:val="00005C00"/>
    <w:rsid w:val="00005C54"/>
    <w:rsid w:val="00005E0A"/>
    <w:rsid w:val="0000723D"/>
    <w:rsid w:val="00011800"/>
    <w:rsid w:val="00011906"/>
    <w:rsid w:val="00011E23"/>
    <w:rsid w:val="0001236D"/>
    <w:rsid w:val="000130EA"/>
    <w:rsid w:val="000154F1"/>
    <w:rsid w:val="000155CD"/>
    <w:rsid w:val="000170E8"/>
    <w:rsid w:val="00022FA3"/>
    <w:rsid w:val="000233B8"/>
    <w:rsid w:val="0002516F"/>
    <w:rsid w:val="00027C5F"/>
    <w:rsid w:val="00030316"/>
    <w:rsid w:val="000306E6"/>
    <w:rsid w:val="00032478"/>
    <w:rsid w:val="0003257B"/>
    <w:rsid w:val="00033218"/>
    <w:rsid w:val="00034C1C"/>
    <w:rsid w:val="0003776D"/>
    <w:rsid w:val="000418A6"/>
    <w:rsid w:val="000457E7"/>
    <w:rsid w:val="000503C5"/>
    <w:rsid w:val="000510DF"/>
    <w:rsid w:val="00053C49"/>
    <w:rsid w:val="0005602F"/>
    <w:rsid w:val="00057A15"/>
    <w:rsid w:val="00060597"/>
    <w:rsid w:val="000636C8"/>
    <w:rsid w:val="000637D5"/>
    <w:rsid w:val="00065B5E"/>
    <w:rsid w:val="00067A80"/>
    <w:rsid w:val="00071D0C"/>
    <w:rsid w:val="00073EA4"/>
    <w:rsid w:val="00076657"/>
    <w:rsid w:val="00080401"/>
    <w:rsid w:val="00082716"/>
    <w:rsid w:val="00084A1C"/>
    <w:rsid w:val="000854D9"/>
    <w:rsid w:val="0008576E"/>
    <w:rsid w:val="00085922"/>
    <w:rsid w:val="00085AA0"/>
    <w:rsid w:val="000869C1"/>
    <w:rsid w:val="000924A8"/>
    <w:rsid w:val="000925D2"/>
    <w:rsid w:val="000941DA"/>
    <w:rsid w:val="000959C5"/>
    <w:rsid w:val="00096235"/>
    <w:rsid w:val="000963E3"/>
    <w:rsid w:val="000971EE"/>
    <w:rsid w:val="000A0FC4"/>
    <w:rsid w:val="000A5FB9"/>
    <w:rsid w:val="000B05E8"/>
    <w:rsid w:val="000B0BAC"/>
    <w:rsid w:val="000B100A"/>
    <w:rsid w:val="000B30A7"/>
    <w:rsid w:val="000B3F40"/>
    <w:rsid w:val="000B6EED"/>
    <w:rsid w:val="000B75A9"/>
    <w:rsid w:val="000C1C6E"/>
    <w:rsid w:val="000C3CC0"/>
    <w:rsid w:val="000C440D"/>
    <w:rsid w:val="000C4760"/>
    <w:rsid w:val="000C6EB3"/>
    <w:rsid w:val="000C72A6"/>
    <w:rsid w:val="000D2A9C"/>
    <w:rsid w:val="000D365C"/>
    <w:rsid w:val="000D3DB4"/>
    <w:rsid w:val="000D561F"/>
    <w:rsid w:val="000D56F1"/>
    <w:rsid w:val="000D5F9A"/>
    <w:rsid w:val="000D6E08"/>
    <w:rsid w:val="000D6E32"/>
    <w:rsid w:val="000E007F"/>
    <w:rsid w:val="000E21F4"/>
    <w:rsid w:val="000E6007"/>
    <w:rsid w:val="000F0A81"/>
    <w:rsid w:val="000F0EE2"/>
    <w:rsid w:val="000F18E8"/>
    <w:rsid w:val="000F1E3B"/>
    <w:rsid w:val="000F26AB"/>
    <w:rsid w:val="000F6983"/>
    <w:rsid w:val="000F71EB"/>
    <w:rsid w:val="000F766F"/>
    <w:rsid w:val="000F7C8A"/>
    <w:rsid w:val="0010183D"/>
    <w:rsid w:val="00103307"/>
    <w:rsid w:val="001034B3"/>
    <w:rsid w:val="00104214"/>
    <w:rsid w:val="00107E82"/>
    <w:rsid w:val="00116302"/>
    <w:rsid w:val="00117BA6"/>
    <w:rsid w:val="001208BE"/>
    <w:rsid w:val="001218FA"/>
    <w:rsid w:val="00124216"/>
    <w:rsid w:val="00124284"/>
    <w:rsid w:val="0013002A"/>
    <w:rsid w:val="00130421"/>
    <w:rsid w:val="0013181F"/>
    <w:rsid w:val="00132C6E"/>
    <w:rsid w:val="0013388C"/>
    <w:rsid w:val="00134F86"/>
    <w:rsid w:val="00135743"/>
    <w:rsid w:val="00140317"/>
    <w:rsid w:val="001408D4"/>
    <w:rsid w:val="001410A5"/>
    <w:rsid w:val="001418BC"/>
    <w:rsid w:val="00141AB0"/>
    <w:rsid w:val="001422FB"/>
    <w:rsid w:val="0014275D"/>
    <w:rsid w:val="0014320F"/>
    <w:rsid w:val="00143243"/>
    <w:rsid w:val="001444E3"/>
    <w:rsid w:val="0014521F"/>
    <w:rsid w:val="0014555B"/>
    <w:rsid w:val="00147C42"/>
    <w:rsid w:val="001509AA"/>
    <w:rsid w:val="001537CC"/>
    <w:rsid w:val="0015438F"/>
    <w:rsid w:val="00155526"/>
    <w:rsid w:val="00155600"/>
    <w:rsid w:val="001571B8"/>
    <w:rsid w:val="0015759C"/>
    <w:rsid w:val="00161EEF"/>
    <w:rsid w:val="001636E4"/>
    <w:rsid w:val="001638C0"/>
    <w:rsid w:val="0016458E"/>
    <w:rsid w:val="00165051"/>
    <w:rsid w:val="00170846"/>
    <w:rsid w:val="001709DF"/>
    <w:rsid w:val="00171CC4"/>
    <w:rsid w:val="00174E68"/>
    <w:rsid w:val="00180401"/>
    <w:rsid w:val="00180F08"/>
    <w:rsid w:val="00183380"/>
    <w:rsid w:val="00183637"/>
    <w:rsid w:val="001844AC"/>
    <w:rsid w:val="00186022"/>
    <w:rsid w:val="00186373"/>
    <w:rsid w:val="00187850"/>
    <w:rsid w:val="00187C9D"/>
    <w:rsid w:val="001943F7"/>
    <w:rsid w:val="001946E7"/>
    <w:rsid w:val="00195DD5"/>
    <w:rsid w:val="00197ADC"/>
    <w:rsid w:val="00197C82"/>
    <w:rsid w:val="001A16C2"/>
    <w:rsid w:val="001A344D"/>
    <w:rsid w:val="001A47C5"/>
    <w:rsid w:val="001A5FC9"/>
    <w:rsid w:val="001A6917"/>
    <w:rsid w:val="001B07B8"/>
    <w:rsid w:val="001B1108"/>
    <w:rsid w:val="001B6FB1"/>
    <w:rsid w:val="001B78A4"/>
    <w:rsid w:val="001C0D39"/>
    <w:rsid w:val="001C11D7"/>
    <w:rsid w:val="001C1454"/>
    <w:rsid w:val="001C3018"/>
    <w:rsid w:val="001C36EF"/>
    <w:rsid w:val="001C650D"/>
    <w:rsid w:val="001D0C34"/>
    <w:rsid w:val="001D2653"/>
    <w:rsid w:val="001D51C8"/>
    <w:rsid w:val="001E4FA3"/>
    <w:rsid w:val="001F1983"/>
    <w:rsid w:val="001F2A2C"/>
    <w:rsid w:val="001F2CD8"/>
    <w:rsid w:val="001F4866"/>
    <w:rsid w:val="001F5ABD"/>
    <w:rsid w:val="001F606D"/>
    <w:rsid w:val="0020014A"/>
    <w:rsid w:val="0020302B"/>
    <w:rsid w:val="002062A2"/>
    <w:rsid w:val="00206F99"/>
    <w:rsid w:val="0020777A"/>
    <w:rsid w:val="00210B4D"/>
    <w:rsid w:val="00210B51"/>
    <w:rsid w:val="00213D0C"/>
    <w:rsid w:val="00216F2A"/>
    <w:rsid w:val="002176D1"/>
    <w:rsid w:val="00217BCC"/>
    <w:rsid w:val="00220B7E"/>
    <w:rsid w:val="002221A2"/>
    <w:rsid w:val="00222F31"/>
    <w:rsid w:val="002274AD"/>
    <w:rsid w:val="00233298"/>
    <w:rsid w:val="00233BEF"/>
    <w:rsid w:val="00233C55"/>
    <w:rsid w:val="002340DE"/>
    <w:rsid w:val="00240525"/>
    <w:rsid w:val="00241E87"/>
    <w:rsid w:val="00242401"/>
    <w:rsid w:val="00244907"/>
    <w:rsid w:val="002474FC"/>
    <w:rsid w:val="002538DE"/>
    <w:rsid w:val="0025574B"/>
    <w:rsid w:val="00263CDC"/>
    <w:rsid w:val="00264455"/>
    <w:rsid w:val="002661AA"/>
    <w:rsid w:val="00267136"/>
    <w:rsid w:val="00267453"/>
    <w:rsid w:val="00267A1D"/>
    <w:rsid w:val="00270AF1"/>
    <w:rsid w:val="00272551"/>
    <w:rsid w:val="002726A3"/>
    <w:rsid w:val="002727BF"/>
    <w:rsid w:val="0027339F"/>
    <w:rsid w:val="00293545"/>
    <w:rsid w:val="00297291"/>
    <w:rsid w:val="002A47A4"/>
    <w:rsid w:val="002A7A5E"/>
    <w:rsid w:val="002B0D29"/>
    <w:rsid w:val="002B38D9"/>
    <w:rsid w:val="002B40FC"/>
    <w:rsid w:val="002B4F0E"/>
    <w:rsid w:val="002B5897"/>
    <w:rsid w:val="002B63D5"/>
    <w:rsid w:val="002B6F8B"/>
    <w:rsid w:val="002B7981"/>
    <w:rsid w:val="002C3D40"/>
    <w:rsid w:val="002C5020"/>
    <w:rsid w:val="002C51C4"/>
    <w:rsid w:val="002C6F40"/>
    <w:rsid w:val="002C74BC"/>
    <w:rsid w:val="002D08E4"/>
    <w:rsid w:val="002D09C7"/>
    <w:rsid w:val="002D3565"/>
    <w:rsid w:val="002D364A"/>
    <w:rsid w:val="002D4B2A"/>
    <w:rsid w:val="002D4B87"/>
    <w:rsid w:val="002E16A2"/>
    <w:rsid w:val="002E195D"/>
    <w:rsid w:val="002E22BA"/>
    <w:rsid w:val="002E438F"/>
    <w:rsid w:val="002E4BB7"/>
    <w:rsid w:val="002F1F17"/>
    <w:rsid w:val="002F45C1"/>
    <w:rsid w:val="002F63CF"/>
    <w:rsid w:val="002F734A"/>
    <w:rsid w:val="002F7583"/>
    <w:rsid w:val="00300B6E"/>
    <w:rsid w:val="0030144B"/>
    <w:rsid w:val="0030278D"/>
    <w:rsid w:val="00302E62"/>
    <w:rsid w:val="00304DE3"/>
    <w:rsid w:val="00305029"/>
    <w:rsid w:val="003070FF"/>
    <w:rsid w:val="00307524"/>
    <w:rsid w:val="0030787C"/>
    <w:rsid w:val="00307989"/>
    <w:rsid w:val="00312086"/>
    <w:rsid w:val="00314DB8"/>
    <w:rsid w:val="00317807"/>
    <w:rsid w:val="00317984"/>
    <w:rsid w:val="003219F9"/>
    <w:rsid w:val="00321A4D"/>
    <w:rsid w:val="003235BF"/>
    <w:rsid w:val="0032390A"/>
    <w:rsid w:val="00324037"/>
    <w:rsid w:val="00324519"/>
    <w:rsid w:val="00330588"/>
    <w:rsid w:val="00330F43"/>
    <w:rsid w:val="00331987"/>
    <w:rsid w:val="0033261F"/>
    <w:rsid w:val="003418EF"/>
    <w:rsid w:val="00342036"/>
    <w:rsid w:val="0034285F"/>
    <w:rsid w:val="003443F0"/>
    <w:rsid w:val="00346402"/>
    <w:rsid w:val="00346465"/>
    <w:rsid w:val="00346AEA"/>
    <w:rsid w:val="00346D3F"/>
    <w:rsid w:val="00347CE3"/>
    <w:rsid w:val="00355D0E"/>
    <w:rsid w:val="00356841"/>
    <w:rsid w:val="00361B2B"/>
    <w:rsid w:val="00363447"/>
    <w:rsid w:val="0036396B"/>
    <w:rsid w:val="003640BA"/>
    <w:rsid w:val="00364853"/>
    <w:rsid w:val="00364D26"/>
    <w:rsid w:val="00370F95"/>
    <w:rsid w:val="00372504"/>
    <w:rsid w:val="00372E82"/>
    <w:rsid w:val="00373344"/>
    <w:rsid w:val="003738B8"/>
    <w:rsid w:val="003750CD"/>
    <w:rsid w:val="0037560A"/>
    <w:rsid w:val="00377A79"/>
    <w:rsid w:val="00381F87"/>
    <w:rsid w:val="0038697C"/>
    <w:rsid w:val="003909B1"/>
    <w:rsid w:val="00390E75"/>
    <w:rsid w:val="003917AB"/>
    <w:rsid w:val="00392805"/>
    <w:rsid w:val="00392A91"/>
    <w:rsid w:val="0039599F"/>
    <w:rsid w:val="003963AE"/>
    <w:rsid w:val="003A112E"/>
    <w:rsid w:val="003A2EEC"/>
    <w:rsid w:val="003A4691"/>
    <w:rsid w:val="003A52F8"/>
    <w:rsid w:val="003A5969"/>
    <w:rsid w:val="003B0198"/>
    <w:rsid w:val="003B0CD7"/>
    <w:rsid w:val="003B192C"/>
    <w:rsid w:val="003C147A"/>
    <w:rsid w:val="003C1E89"/>
    <w:rsid w:val="003C2AED"/>
    <w:rsid w:val="003C44B6"/>
    <w:rsid w:val="003C5ABC"/>
    <w:rsid w:val="003C6257"/>
    <w:rsid w:val="003C6413"/>
    <w:rsid w:val="003D02A3"/>
    <w:rsid w:val="003D115B"/>
    <w:rsid w:val="003D5A0B"/>
    <w:rsid w:val="003D78CE"/>
    <w:rsid w:val="003D7C82"/>
    <w:rsid w:val="003E0CB5"/>
    <w:rsid w:val="003E156A"/>
    <w:rsid w:val="003E25CE"/>
    <w:rsid w:val="003E2AD6"/>
    <w:rsid w:val="003E790C"/>
    <w:rsid w:val="003F0242"/>
    <w:rsid w:val="003F2DA5"/>
    <w:rsid w:val="003F4982"/>
    <w:rsid w:val="003F4C5C"/>
    <w:rsid w:val="003F547C"/>
    <w:rsid w:val="003F7886"/>
    <w:rsid w:val="003F7DC2"/>
    <w:rsid w:val="00400CF7"/>
    <w:rsid w:val="00401D6F"/>
    <w:rsid w:val="004027F1"/>
    <w:rsid w:val="00402D3A"/>
    <w:rsid w:val="004040D6"/>
    <w:rsid w:val="004136C3"/>
    <w:rsid w:val="00414C64"/>
    <w:rsid w:val="0041545B"/>
    <w:rsid w:val="00415B63"/>
    <w:rsid w:val="004167C7"/>
    <w:rsid w:val="00416F86"/>
    <w:rsid w:val="004218DD"/>
    <w:rsid w:val="00421AD3"/>
    <w:rsid w:val="0042243F"/>
    <w:rsid w:val="0042492A"/>
    <w:rsid w:val="004252A6"/>
    <w:rsid w:val="00426674"/>
    <w:rsid w:val="00426807"/>
    <w:rsid w:val="00427E26"/>
    <w:rsid w:val="00431259"/>
    <w:rsid w:val="004316F8"/>
    <w:rsid w:val="0043493E"/>
    <w:rsid w:val="00435260"/>
    <w:rsid w:val="00435BB1"/>
    <w:rsid w:val="00436ACD"/>
    <w:rsid w:val="00442044"/>
    <w:rsid w:val="00442AC5"/>
    <w:rsid w:val="00443E19"/>
    <w:rsid w:val="00445D95"/>
    <w:rsid w:val="00446082"/>
    <w:rsid w:val="00446C41"/>
    <w:rsid w:val="00446D2E"/>
    <w:rsid w:val="004472A3"/>
    <w:rsid w:val="004509D1"/>
    <w:rsid w:val="00450E05"/>
    <w:rsid w:val="00452EFE"/>
    <w:rsid w:val="0045691D"/>
    <w:rsid w:val="004569D2"/>
    <w:rsid w:val="0046108F"/>
    <w:rsid w:val="00463FAF"/>
    <w:rsid w:val="004704F3"/>
    <w:rsid w:val="00471483"/>
    <w:rsid w:val="00474400"/>
    <w:rsid w:val="0047543B"/>
    <w:rsid w:val="00475F6A"/>
    <w:rsid w:val="0047608F"/>
    <w:rsid w:val="00482B8D"/>
    <w:rsid w:val="0048329A"/>
    <w:rsid w:val="00484F2A"/>
    <w:rsid w:val="00485715"/>
    <w:rsid w:val="0048591E"/>
    <w:rsid w:val="00485F8E"/>
    <w:rsid w:val="00490ABB"/>
    <w:rsid w:val="004929D8"/>
    <w:rsid w:val="00492E35"/>
    <w:rsid w:val="00493054"/>
    <w:rsid w:val="00493FFF"/>
    <w:rsid w:val="004941A1"/>
    <w:rsid w:val="00494F24"/>
    <w:rsid w:val="00495E8F"/>
    <w:rsid w:val="004964D1"/>
    <w:rsid w:val="00496D4F"/>
    <w:rsid w:val="00497C8E"/>
    <w:rsid w:val="004A2AF4"/>
    <w:rsid w:val="004A74B6"/>
    <w:rsid w:val="004B1D55"/>
    <w:rsid w:val="004B2238"/>
    <w:rsid w:val="004B56EF"/>
    <w:rsid w:val="004B7F03"/>
    <w:rsid w:val="004C0DFF"/>
    <w:rsid w:val="004C1ACE"/>
    <w:rsid w:val="004C1E06"/>
    <w:rsid w:val="004C5902"/>
    <w:rsid w:val="004C7C33"/>
    <w:rsid w:val="004D09E6"/>
    <w:rsid w:val="004D0B7A"/>
    <w:rsid w:val="004D160D"/>
    <w:rsid w:val="004D42C0"/>
    <w:rsid w:val="004D4637"/>
    <w:rsid w:val="004D4834"/>
    <w:rsid w:val="004D4ADB"/>
    <w:rsid w:val="004D4D72"/>
    <w:rsid w:val="004D6AAF"/>
    <w:rsid w:val="004E21BA"/>
    <w:rsid w:val="004E36D3"/>
    <w:rsid w:val="004F633C"/>
    <w:rsid w:val="005018A8"/>
    <w:rsid w:val="005028BB"/>
    <w:rsid w:val="00503927"/>
    <w:rsid w:val="00504922"/>
    <w:rsid w:val="00505397"/>
    <w:rsid w:val="005056C7"/>
    <w:rsid w:val="00507AB8"/>
    <w:rsid w:val="00512D57"/>
    <w:rsid w:val="005139B3"/>
    <w:rsid w:val="00514F5F"/>
    <w:rsid w:val="00516273"/>
    <w:rsid w:val="00520636"/>
    <w:rsid w:val="0052145F"/>
    <w:rsid w:val="005216A7"/>
    <w:rsid w:val="005226C1"/>
    <w:rsid w:val="00524239"/>
    <w:rsid w:val="00527510"/>
    <w:rsid w:val="00531ECC"/>
    <w:rsid w:val="00532143"/>
    <w:rsid w:val="00532E9C"/>
    <w:rsid w:val="00534077"/>
    <w:rsid w:val="00534C8A"/>
    <w:rsid w:val="00537B33"/>
    <w:rsid w:val="005434D2"/>
    <w:rsid w:val="005435A3"/>
    <w:rsid w:val="00545633"/>
    <w:rsid w:val="0054669E"/>
    <w:rsid w:val="00551533"/>
    <w:rsid w:val="00551903"/>
    <w:rsid w:val="005519BB"/>
    <w:rsid w:val="00552A78"/>
    <w:rsid w:val="00554A3A"/>
    <w:rsid w:val="00554C3B"/>
    <w:rsid w:val="00556931"/>
    <w:rsid w:val="00561E6F"/>
    <w:rsid w:val="005659FA"/>
    <w:rsid w:val="00565B51"/>
    <w:rsid w:val="0056780C"/>
    <w:rsid w:val="00567BF3"/>
    <w:rsid w:val="00572B07"/>
    <w:rsid w:val="00572B0C"/>
    <w:rsid w:val="00574F44"/>
    <w:rsid w:val="005759EC"/>
    <w:rsid w:val="00575C20"/>
    <w:rsid w:val="00582799"/>
    <w:rsid w:val="005832BA"/>
    <w:rsid w:val="005842EE"/>
    <w:rsid w:val="005843E5"/>
    <w:rsid w:val="00584D42"/>
    <w:rsid w:val="005868AD"/>
    <w:rsid w:val="005877C6"/>
    <w:rsid w:val="00590206"/>
    <w:rsid w:val="005940BE"/>
    <w:rsid w:val="00594FBB"/>
    <w:rsid w:val="005A1979"/>
    <w:rsid w:val="005A2CD4"/>
    <w:rsid w:val="005A4208"/>
    <w:rsid w:val="005A5AC8"/>
    <w:rsid w:val="005B70CB"/>
    <w:rsid w:val="005B7210"/>
    <w:rsid w:val="005B72D7"/>
    <w:rsid w:val="005C3C95"/>
    <w:rsid w:val="005C6958"/>
    <w:rsid w:val="005C76CD"/>
    <w:rsid w:val="005D1235"/>
    <w:rsid w:val="005D213A"/>
    <w:rsid w:val="005D28D0"/>
    <w:rsid w:val="005D6059"/>
    <w:rsid w:val="005D6126"/>
    <w:rsid w:val="005D6AC5"/>
    <w:rsid w:val="005D7741"/>
    <w:rsid w:val="005E1735"/>
    <w:rsid w:val="005E2BCB"/>
    <w:rsid w:val="005E4856"/>
    <w:rsid w:val="005E5FBE"/>
    <w:rsid w:val="005E7827"/>
    <w:rsid w:val="005F2051"/>
    <w:rsid w:val="005F2C5F"/>
    <w:rsid w:val="005F3435"/>
    <w:rsid w:val="005F425F"/>
    <w:rsid w:val="005F4CB8"/>
    <w:rsid w:val="005F7CA4"/>
    <w:rsid w:val="0060175D"/>
    <w:rsid w:val="00603917"/>
    <w:rsid w:val="006070C4"/>
    <w:rsid w:val="00607CAF"/>
    <w:rsid w:val="00611028"/>
    <w:rsid w:val="0061372B"/>
    <w:rsid w:val="00614712"/>
    <w:rsid w:val="00614BED"/>
    <w:rsid w:val="00614F4B"/>
    <w:rsid w:val="00616066"/>
    <w:rsid w:val="00617841"/>
    <w:rsid w:val="00620C8D"/>
    <w:rsid w:val="006223DA"/>
    <w:rsid w:val="00622C4B"/>
    <w:rsid w:val="0062316E"/>
    <w:rsid w:val="00623D64"/>
    <w:rsid w:val="006247D2"/>
    <w:rsid w:val="0062514C"/>
    <w:rsid w:val="00625311"/>
    <w:rsid w:val="00625A29"/>
    <w:rsid w:val="006351FA"/>
    <w:rsid w:val="00635320"/>
    <w:rsid w:val="00635FA8"/>
    <w:rsid w:val="006429A5"/>
    <w:rsid w:val="00643501"/>
    <w:rsid w:val="0065198C"/>
    <w:rsid w:val="00655485"/>
    <w:rsid w:val="0065548F"/>
    <w:rsid w:val="00655F61"/>
    <w:rsid w:val="006575E4"/>
    <w:rsid w:val="006610E8"/>
    <w:rsid w:val="0066424F"/>
    <w:rsid w:val="00664E97"/>
    <w:rsid w:val="00665D5A"/>
    <w:rsid w:val="00665E3B"/>
    <w:rsid w:val="00665FEE"/>
    <w:rsid w:val="00667277"/>
    <w:rsid w:val="006740F2"/>
    <w:rsid w:val="006743DB"/>
    <w:rsid w:val="00684638"/>
    <w:rsid w:val="00685D38"/>
    <w:rsid w:val="006876E9"/>
    <w:rsid w:val="00691BEF"/>
    <w:rsid w:val="006938A2"/>
    <w:rsid w:val="006939C5"/>
    <w:rsid w:val="00693B74"/>
    <w:rsid w:val="0069652E"/>
    <w:rsid w:val="00697739"/>
    <w:rsid w:val="006A0E2F"/>
    <w:rsid w:val="006A1795"/>
    <w:rsid w:val="006A2387"/>
    <w:rsid w:val="006A3461"/>
    <w:rsid w:val="006A509B"/>
    <w:rsid w:val="006A5812"/>
    <w:rsid w:val="006B0387"/>
    <w:rsid w:val="006B06D8"/>
    <w:rsid w:val="006B070C"/>
    <w:rsid w:val="006B3526"/>
    <w:rsid w:val="006B4783"/>
    <w:rsid w:val="006C2868"/>
    <w:rsid w:val="006C4F1E"/>
    <w:rsid w:val="006C771F"/>
    <w:rsid w:val="006D0265"/>
    <w:rsid w:val="006D0E14"/>
    <w:rsid w:val="006D218C"/>
    <w:rsid w:val="006D50E0"/>
    <w:rsid w:val="006D6248"/>
    <w:rsid w:val="006D6BC2"/>
    <w:rsid w:val="006E06BC"/>
    <w:rsid w:val="006E079E"/>
    <w:rsid w:val="006E11E9"/>
    <w:rsid w:val="006E16A6"/>
    <w:rsid w:val="006E4A3F"/>
    <w:rsid w:val="006E6F22"/>
    <w:rsid w:val="006F00D0"/>
    <w:rsid w:val="006F1DEE"/>
    <w:rsid w:val="006F4FDA"/>
    <w:rsid w:val="006F4FEA"/>
    <w:rsid w:val="007017BE"/>
    <w:rsid w:val="0070188D"/>
    <w:rsid w:val="00703FC3"/>
    <w:rsid w:val="00707444"/>
    <w:rsid w:val="00707DEC"/>
    <w:rsid w:val="00710542"/>
    <w:rsid w:val="00712ED5"/>
    <w:rsid w:val="007138BC"/>
    <w:rsid w:val="0071426C"/>
    <w:rsid w:val="00714506"/>
    <w:rsid w:val="007158D4"/>
    <w:rsid w:val="00715C41"/>
    <w:rsid w:val="00715D29"/>
    <w:rsid w:val="0071605F"/>
    <w:rsid w:val="00717C83"/>
    <w:rsid w:val="00723453"/>
    <w:rsid w:val="00725C69"/>
    <w:rsid w:val="0072786E"/>
    <w:rsid w:val="007300C9"/>
    <w:rsid w:val="00730129"/>
    <w:rsid w:val="007302B6"/>
    <w:rsid w:val="00731C83"/>
    <w:rsid w:val="007328DB"/>
    <w:rsid w:val="00732A7C"/>
    <w:rsid w:val="00733ADD"/>
    <w:rsid w:val="007353D7"/>
    <w:rsid w:val="00737206"/>
    <w:rsid w:val="0073743F"/>
    <w:rsid w:val="00741EB8"/>
    <w:rsid w:val="0075327B"/>
    <w:rsid w:val="00754889"/>
    <w:rsid w:val="00755FA9"/>
    <w:rsid w:val="00756D74"/>
    <w:rsid w:val="00756FF5"/>
    <w:rsid w:val="0075787B"/>
    <w:rsid w:val="00757ADA"/>
    <w:rsid w:val="0076001F"/>
    <w:rsid w:val="00761C1D"/>
    <w:rsid w:val="007663CF"/>
    <w:rsid w:val="0076794E"/>
    <w:rsid w:val="0077128B"/>
    <w:rsid w:val="0077332B"/>
    <w:rsid w:val="00774063"/>
    <w:rsid w:val="00776818"/>
    <w:rsid w:val="00776E15"/>
    <w:rsid w:val="00777FB8"/>
    <w:rsid w:val="007800F4"/>
    <w:rsid w:val="007802C9"/>
    <w:rsid w:val="00782919"/>
    <w:rsid w:val="00782A62"/>
    <w:rsid w:val="00782CD7"/>
    <w:rsid w:val="00782FD8"/>
    <w:rsid w:val="00783B88"/>
    <w:rsid w:val="0078425A"/>
    <w:rsid w:val="0078714E"/>
    <w:rsid w:val="00790408"/>
    <w:rsid w:val="00791D46"/>
    <w:rsid w:val="00793DDD"/>
    <w:rsid w:val="00795A4B"/>
    <w:rsid w:val="00796B45"/>
    <w:rsid w:val="007A0A92"/>
    <w:rsid w:val="007A19E0"/>
    <w:rsid w:val="007A3F3B"/>
    <w:rsid w:val="007A70D4"/>
    <w:rsid w:val="007B1BE5"/>
    <w:rsid w:val="007B3811"/>
    <w:rsid w:val="007B3EC2"/>
    <w:rsid w:val="007B3F57"/>
    <w:rsid w:val="007B4497"/>
    <w:rsid w:val="007B4648"/>
    <w:rsid w:val="007B54E9"/>
    <w:rsid w:val="007B58E7"/>
    <w:rsid w:val="007B6AF6"/>
    <w:rsid w:val="007B6B13"/>
    <w:rsid w:val="007C59D6"/>
    <w:rsid w:val="007C6D7C"/>
    <w:rsid w:val="007D2B75"/>
    <w:rsid w:val="007D5141"/>
    <w:rsid w:val="007D5F32"/>
    <w:rsid w:val="007D624E"/>
    <w:rsid w:val="007D7164"/>
    <w:rsid w:val="007D71FE"/>
    <w:rsid w:val="007E219C"/>
    <w:rsid w:val="007E2CA1"/>
    <w:rsid w:val="007E3BBD"/>
    <w:rsid w:val="007E5902"/>
    <w:rsid w:val="007E6730"/>
    <w:rsid w:val="007E6758"/>
    <w:rsid w:val="007F23F5"/>
    <w:rsid w:val="007F3E3F"/>
    <w:rsid w:val="007F7391"/>
    <w:rsid w:val="00802B0B"/>
    <w:rsid w:val="00804310"/>
    <w:rsid w:val="00804F9B"/>
    <w:rsid w:val="00805F65"/>
    <w:rsid w:val="00812EC5"/>
    <w:rsid w:val="0081566E"/>
    <w:rsid w:val="008205F3"/>
    <w:rsid w:val="00821C26"/>
    <w:rsid w:val="0082247A"/>
    <w:rsid w:val="0082599F"/>
    <w:rsid w:val="00825A3D"/>
    <w:rsid w:val="00826200"/>
    <w:rsid w:val="00826F76"/>
    <w:rsid w:val="00830EED"/>
    <w:rsid w:val="00831D3D"/>
    <w:rsid w:val="0083277C"/>
    <w:rsid w:val="00834443"/>
    <w:rsid w:val="0083565A"/>
    <w:rsid w:val="00835735"/>
    <w:rsid w:val="0083595A"/>
    <w:rsid w:val="00835A62"/>
    <w:rsid w:val="00842DDA"/>
    <w:rsid w:val="00844426"/>
    <w:rsid w:val="008474AD"/>
    <w:rsid w:val="00852C6E"/>
    <w:rsid w:val="00853EC5"/>
    <w:rsid w:val="00856FBC"/>
    <w:rsid w:val="0085795C"/>
    <w:rsid w:val="0086017C"/>
    <w:rsid w:val="008608E9"/>
    <w:rsid w:val="00861917"/>
    <w:rsid w:val="00861D5D"/>
    <w:rsid w:val="00862702"/>
    <w:rsid w:val="008671A1"/>
    <w:rsid w:val="00870151"/>
    <w:rsid w:val="00871CF7"/>
    <w:rsid w:val="008722D6"/>
    <w:rsid w:val="00873C2B"/>
    <w:rsid w:val="008767C4"/>
    <w:rsid w:val="0087783C"/>
    <w:rsid w:val="0087792B"/>
    <w:rsid w:val="00877C0C"/>
    <w:rsid w:val="008835C8"/>
    <w:rsid w:val="0088581A"/>
    <w:rsid w:val="008866B7"/>
    <w:rsid w:val="00886955"/>
    <w:rsid w:val="00891C0C"/>
    <w:rsid w:val="00892CAE"/>
    <w:rsid w:val="008A25EB"/>
    <w:rsid w:val="008A295A"/>
    <w:rsid w:val="008A4C2A"/>
    <w:rsid w:val="008A69D5"/>
    <w:rsid w:val="008A72F3"/>
    <w:rsid w:val="008A7A68"/>
    <w:rsid w:val="008A7DA8"/>
    <w:rsid w:val="008B07E4"/>
    <w:rsid w:val="008B5035"/>
    <w:rsid w:val="008B683F"/>
    <w:rsid w:val="008B7376"/>
    <w:rsid w:val="008B7A53"/>
    <w:rsid w:val="008C06BA"/>
    <w:rsid w:val="008C12E2"/>
    <w:rsid w:val="008C20DC"/>
    <w:rsid w:val="008D13C8"/>
    <w:rsid w:val="008D28C8"/>
    <w:rsid w:val="008D7D24"/>
    <w:rsid w:val="008E1C70"/>
    <w:rsid w:val="008E693F"/>
    <w:rsid w:val="008F074D"/>
    <w:rsid w:val="008F292A"/>
    <w:rsid w:val="008F2CB3"/>
    <w:rsid w:val="008F7FAF"/>
    <w:rsid w:val="00900A01"/>
    <w:rsid w:val="00901DD0"/>
    <w:rsid w:val="00902EDF"/>
    <w:rsid w:val="009107E2"/>
    <w:rsid w:val="009146A0"/>
    <w:rsid w:val="00922653"/>
    <w:rsid w:val="00922850"/>
    <w:rsid w:val="00923CAA"/>
    <w:rsid w:val="00924E12"/>
    <w:rsid w:val="0092768B"/>
    <w:rsid w:val="009340E2"/>
    <w:rsid w:val="0093433C"/>
    <w:rsid w:val="0093437F"/>
    <w:rsid w:val="00934BA2"/>
    <w:rsid w:val="0094114B"/>
    <w:rsid w:val="00942696"/>
    <w:rsid w:val="009428FD"/>
    <w:rsid w:val="00942DB0"/>
    <w:rsid w:val="00947E32"/>
    <w:rsid w:val="00950AB1"/>
    <w:rsid w:val="00957EFB"/>
    <w:rsid w:val="00960F91"/>
    <w:rsid w:val="00962103"/>
    <w:rsid w:val="009630FE"/>
    <w:rsid w:val="00963155"/>
    <w:rsid w:val="0096429C"/>
    <w:rsid w:val="00964C83"/>
    <w:rsid w:val="009652DC"/>
    <w:rsid w:val="00965584"/>
    <w:rsid w:val="009673F1"/>
    <w:rsid w:val="00967995"/>
    <w:rsid w:val="009705E6"/>
    <w:rsid w:val="009708BD"/>
    <w:rsid w:val="00971AE0"/>
    <w:rsid w:val="0097245F"/>
    <w:rsid w:val="00974B33"/>
    <w:rsid w:val="00974BD9"/>
    <w:rsid w:val="00975CCD"/>
    <w:rsid w:val="009811E6"/>
    <w:rsid w:val="00981944"/>
    <w:rsid w:val="0098450C"/>
    <w:rsid w:val="00984941"/>
    <w:rsid w:val="00987C08"/>
    <w:rsid w:val="00991CF3"/>
    <w:rsid w:val="009951A8"/>
    <w:rsid w:val="00995AA4"/>
    <w:rsid w:val="009965E6"/>
    <w:rsid w:val="009A15A8"/>
    <w:rsid w:val="009A177E"/>
    <w:rsid w:val="009A2037"/>
    <w:rsid w:val="009A38CC"/>
    <w:rsid w:val="009A3C51"/>
    <w:rsid w:val="009A3E71"/>
    <w:rsid w:val="009A6678"/>
    <w:rsid w:val="009A710B"/>
    <w:rsid w:val="009A7626"/>
    <w:rsid w:val="009A7C51"/>
    <w:rsid w:val="009C35F5"/>
    <w:rsid w:val="009C36E6"/>
    <w:rsid w:val="009C40A7"/>
    <w:rsid w:val="009D0567"/>
    <w:rsid w:val="009D1DF8"/>
    <w:rsid w:val="009D4112"/>
    <w:rsid w:val="009D4444"/>
    <w:rsid w:val="009D6B0D"/>
    <w:rsid w:val="009D6D8A"/>
    <w:rsid w:val="009D7A3A"/>
    <w:rsid w:val="009D7C2B"/>
    <w:rsid w:val="009E39B7"/>
    <w:rsid w:val="009E7B72"/>
    <w:rsid w:val="009F1A90"/>
    <w:rsid w:val="009F3279"/>
    <w:rsid w:val="009F3419"/>
    <w:rsid w:val="009F3D87"/>
    <w:rsid w:val="009F3FDD"/>
    <w:rsid w:val="009F642D"/>
    <w:rsid w:val="00A00FD1"/>
    <w:rsid w:val="00A016D4"/>
    <w:rsid w:val="00A03A3B"/>
    <w:rsid w:val="00A05F87"/>
    <w:rsid w:val="00A06F31"/>
    <w:rsid w:val="00A1088D"/>
    <w:rsid w:val="00A11F12"/>
    <w:rsid w:val="00A126AC"/>
    <w:rsid w:val="00A12F4E"/>
    <w:rsid w:val="00A17E59"/>
    <w:rsid w:val="00A24C89"/>
    <w:rsid w:val="00A26B36"/>
    <w:rsid w:val="00A3021C"/>
    <w:rsid w:val="00A30689"/>
    <w:rsid w:val="00A306D3"/>
    <w:rsid w:val="00A30DED"/>
    <w:rsid w:val="00A31301"/>
    <w:rsid w:val="00A3145E"/>
    <w:rsid w:val="00A35AD4"/>
    <w:rsid w:val="00A36B52"/>
    <w:rsid w:val="00A3752C"/>
    <w:rsid w:val="00A40509"/>
    <w:rsid w:val="00A4072D"/>
    <w:rsid w:val="00A43585"/>
    <w:rsid w:val="00A4515F"/>
    <w:rsid w:val="00A47BF4"/>
    <w:rsid w:val="00A47C21"/>
    <w:rsid w:val="00A5050D"/>
    <w:rsid w:val="00A50944"/>
    <w:rsid w:val="00A51334"/>
    <w:rsid w:val="00A5407F"/>
    <w:rsid w:val="00A54DA4"/>
    <w:rsid w:val="00A54FA6"/>
    <w:rsid w:val="00A5626D"/>
    <w:rsid w:val="00A630AA"/>
    <w:rsid w:val="00A63836"/>
    <w:rsid w:val="00A65F3B"/>
    <w:rsid w:val="00A6746B"/>
    <w:rsid w:val="00A730ED"/>
    <w:rsid w:val="00A75C90"/>
    <w:rsid w:val="00A76188"/>
    <w:rsid w:val="00A8138F"/>
    <w:rsid w:val="00A813D3"/>
    <w:rsid w:val="00A83B40"/>
    <w:rsid w:val="00A83C7F"/>
    <w:rsid w:val="00A851C4"/>
    <w:rsid w:val="00A85533"/>
    <w:rsid w:val="00A85977"/>
    <w:rsid w:val="00A86ED0"/>
    <w:rsid w:val="00A87A14"/>
    <w:rsid w:val="00A91079"/>
    <w:rsid w:val="00A92EE7"/>
    <w:rsid w:val="00AA0FF9"/>
    <w:rsid w:val="00AA381E"/>
    <w:rsid w:val="00AA4DC0"/>
    <w:rsid w:val="00AB10B2"/>
    <w:rsid w:val="00AB31FB"/>
    <w:rsid w:val="00AB6727"/>
    <w:rsid w:val="00AB76AE"/>
    <w:rsid w:val="00AC02A4"/>
    <w:rsid w:val="00AC2948"/>
    <w:rsid w:val="00AC2C47"/>
    <w:rsid w:val="00AC2CA3"/>
    <w:rsid w:val="00AC3138"/>
    <w:rsid w:val="00AC3FF6"/>
    <w:rsid w:val="00AD184D"/>
    <w:rsid w:val="00AD1C33"/>
    <w:rsid w:val="00AD2F92"/>
    <w:rsid w:val="00AD5FB1"/>
    <w:rsid w:val="00AD7245"/>
    <w:rsid w:val="00AD75E7"/>
    <w:rsid w:val="00AD7D2F"/>
    <w:rsid w:val="00AE3278"/>
    <w:rsid w:val="00AF0701"/>
    <w:rsid w:val="00AF2300"/>
    <w:rsid w:val="00AF28FC"/>
    <w:rsid w:val="00AF2D58"/>
    <w:rsid w:val="00AF39CC"/>
    <w:rsid w:val="00AF3AC6"/>
    <w:rsid w:val="00AF46B6"/>
    <w:rsid w:val="00B00BE7"/>
    <w:rsid w:val="00B01578"/>
    <w:rsid w:val="00B021F3"/>
    <w:rsid w:val="00B03DC0"/>
    <w:rsid w:val="00B0404B"/>
    <w:rsid w:val="00B053D7"/>
    <w:rsid w:val="00B10280"/>
    <w:rsid w:val="00B14932"/>
    <w:rsid w:val="00B14EEE"/>
    <w:rsid w:val="00B17CB5"/>
    <w:rsid w:val="00B20CE0"/>
    <w:rsid w:val="00B21327"/>
    <w:rsid w:val="00B26260"/>
    <w:rsid w:val="00B30120"/>
    <w:rsid w:val="00B3066B"/>
    <w:rsid w:val="00B31A4B"/>
    <w:rsid w:val="00B3324C"/>
    <w:rsid w:val="00B35B80"/>
    <w:rsid w:val="00B36CB5"/>
    <w:rsid w:val="00B36D8B"/>
    <w:rsid w:val="00B36E99"/>
    <w:rsid w:val="00B37794"/>
    <w:rsid w:val="00B40B7C"/>
    <w:rsid w:val="00B43C22"/>
    <w:rsid w:val="00B44FA3"/>
    <w:rsid w:val="00B45428"/>
    <w:rsid w:val="00B47146"/>
    <w:rsid w:val="00B47964"/>
    <w:rsid w:val="00B51C5D"/>
    <w:rsid w:val="00B5220F"/>
    <w:rsid w:val="00B52FF1"/>
    <w:rsid w:val="00B558D8"/>
    <w:rsid w:val="00B55E3C"/>
    <w:rsid w:val="00B57096"/>
    <w:rsid w:val="00B57286"/>
    <w:rsid w:val="00B619CC"/>
    <w:rsid w:val="00B640F6"/>
    <w:rsid w:val="00B646C9"/>
    <w:rsid w:val="00B6573A"/>
    <w:rsid w:val="00B667D3"/>
    <w:rsid w:val="00B70334"/>
    <w:rsid w:val="00B70CE8"/>
    <w:rsid w:val="00B72E05"/>
    <w:rsid w:val="00B77188"/>
    <w:rsid w:val="00B77EDB"/>
    <w:rsid w:val="00B80B64"/>
    <w:rsid w:val="00B851DE"/>
    <w:rsid w:val="00B90BC4"/>
    <w:rsid w:val="00B9296C"/>
    <w:rsid w:val="00B93F1C"/>
    <w:rsid w:val="00B9548A"/>
    <w:rsid w:val="00B962AE"/>
    <w:rsid w:val="00BA1310"/>
    <w:rsid w:val="00BA1390"/>
    <w:rsid w:val="00BA6BD8"/>
    <w:rsid w:val="00BA7855"/>
    <w:rsid w:val="00BB255F"/>
    <w:rsid w:val="00BB38C2"/>
    <w:rsid w:val="00BB5169"/>
    <w:rsid w:val="00BB5B9C"/>
    <w:rsid w:val="00BB697F"/>
    <w:rsid w:val="00BC482D"/>
    <w:rsid w:val="00BD16C2"/>
    <w:rsid w:val="00BD272B"/>
    <w:rsid w:val="00BD28C5"/>
    <w:rsid w:val="00BD52EE"/>
    <w:rsid w:val="00BD5479"/>
    <w:rsid w:val="00BD6E8E"/>
    <w:rsid w:val="00BE054D"/>
    <w:rsid w:val="00BE1CC9"/>
    <w:rsid w:val="00BE2246"/>
    <w:rsid w:val="00BE2E12"/>
    <w:rsid w:val="00BE357D"/>
    <w:rsid w:val="00BE598D"/>
    <w:rsid w:val="00BE63EA"/>
    <w:rsid w:val="00BE687C"/>
    <w:rsid w:val="00BE6D0B"/>
    <w:rsid w:val="00BF0558"/>
    <w:rsid w:val="00BF1790"/>
    <w:rsid w:val="00BF2314"/>
    <w:rsid w:val="00BF31B2"/>
    <w:rsid w:val="00BF4F0D"/>
    <w:rsid w:val="00BF54EC"/>
    <w:rsid w:val="00BF5564"/>
    <w:rsid w:val="00BF7222"/>
    <w:rsid w:val="00C02D9F"/>
    <w:rsid w:val="00C0305C"/>
    <w:rsid w:val="00C065A4"/>
    <w:rsid w:val="00C07564"/>
    <w:rsid w:val="00C10429"/>
    <w:rsid w:val="00C1043D"/>
    <w:rsid w:val="00C10724"/>
    <w:rsid w:val="00C1260C"/>
    <w:rsid w:val="00C12906"/>
    <w:rsid w:val="00C14A3B"/>
    <w:rsid w:val="00C15995"/>
    <w:rsid w:val="00C15C05"/>
    <w:rsid w:val="00C212BA"/>
    <w:rsid w:val="00C23FFA"/>
    <w:rsid w:val="00C25A17"/>
    <w:rsid w:val="00C266B2"/>
    <w:rsid w:val="00C3296E"/>
    <w:rsid w:val="00C32E5F"/>
    <w:rsid w:val="00C33D8D"/>
    <w:rsid w:val="00C35F87"/>
    <w:rsid w:val="00C36AE2"/>
    <w:rsid w:val="00C3708B"/>
    <w:rsid w:val="00C4166F"/>
    <w:rsid w:val="00C442AB"/>
    <w:rsid w:val="00C47E61"/>
    <w:rsid w:val="00C50DCF"/>
    <w:rsid w:val="00C514EA"/>
    <w:rsid w:val="00C526AD"/>
    <w:rsid w:val="00C52B1A"/>
    <w:rsid w:val="00C5324D"/>
    <w:rsid w:val="00C54F10"/>
    <w:rsid w:val="00C55107"/>
    <w:rsid w:val="00C56835"/>
    <w:rsid w:val="00C56B80"/>
    <w:rsid w:val="00C60CCF"/>
    <w:rsid w:val="00C6169F"/>
    <w:rsid w:val="00C62BDB"/>
    <w:rsid w:val="00C72DCD"/>
    <w:rsid w:val="00C73013"/>
    <w:rsid w:val="00C736A1"/>
    <w:rsid w:val="00C73C49"/>
    <w:rsid w:val="00C74A79"/>
    <w:rsid w:val="00C82EA4"/>
    <w:rsid w:val="00C832D2"/>
    <w:rsid w:val="00C83629"/>
    <w:rsid w:val="00C84051"/>
    <w:rsid w:val="00C85657"/>
    <w:rsid w:val="00C8675C"/>
    <w:rsid w:val="00C8696B"/>
    <w:rsid w:val="00C917BD"/>
    <w:rsid w:val="00C91FD8"/>
    <w:rsid w:val="00C93455"/>
    <w:rsid w:val="00C96E76"/>
    <w:rsid w:val="00CA1330"/>
    <w:rsid w:val="00CA3353"/>
    <w:rsid w:val="00CA4D53"/>
    <w:rsid w:val="00CA7596"/>
    <w:rsid w:val="00CA792E"/>
    <w:rsid w:val="00CA7E47"/>
    <w:rsid w:val="00CB0AD3"/>
    <w:rsid w:val="00CB12C8"/>
    <w:rsid w:val="00CB5D10"/>
    <w:rsid w:val="00CB6CBD"/>
    <w:rsid w:val="00CB6DA3"/>
    <w:rsid w:val="00CC00DF"/>
    <w:rsid w:val="00CC062A"/>
    <w:rsid w:val="00CC1707"/>
    <w:rsid w:val="00CC1F0A"/>
    <w:rsid w:val="00CC4F2B"/>
    <w:rsid w:val="00CC5DE8"/>
    <w:rsid w:val="00CD1149"/>
    <w:rsid w:val="00CD1605"/>
    <w:rsid w:val="00CD195D"/>
    <w:rsid w:val="00CD3BE3"/>
    <w:rsid w:val="00CD6E07"/>
    <w:rsid w:val="00CD7E72"/>
    <w:rsid w:val="00CE2265"/>
    <w:rsid w:val="00CE3BEE"/>
    <w:rsid w:val="00CE52D1"/>
    <w:rsid w:val="00CE5D8F"/>
    <w:rsid w:val="00CE5F8F"/>
    <w:rsid w:val="00CE6370"/>
    <w:rsid w:val="00CF13AC"/>
    <w:rsid w:val="00CF4260"/>
    <w:rsid w:val="00CF6EA5"/>
    <w:rsid w:val="00CF71A3"/>
    <w:rsid w:val="00D00360"/>
    <w:rsid w:val="00D009B3"/>
    <w:rsid w:val="00D0269C"/>
    <w:rsid w:val="00D053C2"/>
    <w:rsid w:val="00D1046D"/>
    <w:rsid w:val="00D1092F"/>
    <w:rsid w:val="00D1114C"/>
    <w:rsid w:val="00D11793"/>
    <w:rsid w:val="00D11F86"/>
    <w:rsid w:val="00D129BB"/>
    <w:rsid w:val="00D12BAF"/>
    <w:rsid w:val="00D158C1"/>
    <w:rsid w:val="00D17B0F"/>
    <w:rsid w:val="00D203A8"/>
    <w:rsid w:val="00D203E1"/>
    <w:rsid w:val="00D2439B"/>
    <w:rsid w:val="00D24725"/>
    <w:rsid w:val="00D24FA5"/>
    <w:rsid w:val="00D26792"/>
    <w:rsid w:val="00D3031E"/>
    <w:rsid w:val="00D30A65"/>
    <w:rsid w:val="00D33EDE"/>
    <w:rsid w:val="00D363B8"/>
    <w:rsid w:val="00D37570"/>
    <w:rsid w:val="00D37B61"/>
    <w:rsid w:val="00D40BCD"/>
    <w:rsid w:val="00D4285C"/>
    <w:rsid w:val="00D43BF4"/>
    <w:rsid w:val="00D43ED4"/>
    <w:rsid w:val="00D45DF7"/>
    <w:rsid w:val="00D4699A"/>
    <w:rsid w:val="00D554F3"/>
    <w:rsid w:val="00D55F13"/>
    <w:rsid w:val="00D5691C"/>
    <w:rsid w:val="00D61621"/>
    <w:rsid w:val="00D61943"/>
    <w:rsid w:val="00D62020"/>
    <w:rsid w:val="00D63573"/>
    <w:rsid w:val="00D63806"/>
    <w:rsid w:val="00D64CDA"/>
    <w:rsid w:val="00D66BA1"/>
    <w:rsid w:val="00D67BD2"/>
    <w:rsid w:val="00D70819"/>
    <w:rsid w:val="00D70A74"/>
    <w:rsid w:val="00D71ABE"/>
    <w:rsid w:val="00D73378"/>
    <w:rsid w:val="00D734C0"/>
    <w:rsid w:val="00D734EC"/>
    <w:rsid w:val="00D76100"/>
    <w:rsid w:val="00D7788E"/>
    <w:rsid w:val="00D81594"/>
    <w:rsid w:val="00D902DD"/>
    <w:rsid w:val="00D90EBC"/>
    <w:rsid w:val="00D91606"/>
    <w:rsid w:val="00D91A0E"/>
    <w:rsid w:val="00D92EAF"/>
    <w:rsid w:val="00D974CF"/>
    <w:rsid w:val="00DA274F"/>
    <w:rsid w:val="00DA38F0"/>
    <w:rsid w:val="00DA3BCA"/>
    <w:rsid w:val="00DA4AE6"/>
    <w:rsid w:val="00DA569C"/>
    <w:rsid w:val="00DB08EE"/>
    <w:rsid w:val="00DB2B7C"/>
    <w:rsid w:val="00DB32BC"/>
    <w:rsid w:val="00DB4360"/>
    <w:rsid w:val="00DB549B"/>
    <w:rsid w:val="00DB70FE"/>
    <w:rsid w:val="00DD15FA"/>
    <w:rsid w:val="00DD1B93"/>
    <w:rsid w:val="00DD26CE"/>
    <w:rsid w:val="00DD3CFE"/>
    <w:rsid w:val="00DD418E"/>
    <w:rsid w:val="00DD6151"/>
    <w:rsid w:val="00DD73E7"/>
    <w:rsid w:val="00DE081B"/>
    <w:rsid w:val="00DE1574"/>
    <w:rsid w:val="00DF25E9"/>
    <w:rsid w:val="00DF2E18"/>
    <w:rsid w:val="00DF3D2A"/>
    <w:rsid w:val="00DF4028"/>
    <w:rsid w:val="00DF4A01"/>
    <w:rsid w:val="00DF646A"/>
    <w:rsid w:val="00DF68ED"/>
    <w:rsid w:val="00DF6977"/>
    <w:rsid w:val="00E004B7"/>
    <w:rsid w:val="00E0588C"/>
    <w:rsid w:val="00E05B9D"/>
    <w:rsid w:val="00E07394"/>
    <w:rsid w:val="00E07564"/>
    <w:rsid w:val="00E102C5"/>
    <w:rsid w:val="00E10F82"/>
    <w:rsid w:val="00E14CC0"/>
    <w:rsid w:val="00E22A16"/>
    <w:rsid w:val="00E2495C"/>
    <w:rsid w:val="00E24BC0"/>
    <w:rsid w:val="00E24D56"/>
    <w:rsid w:val="00E27A19"/>
    <w:rsid w:val="00E32147"/>
    <w:rsid w:val="00E32F0A"/>
    <w:rsid w:val="00E33818"/>
    <w:rsid w:val="00E33903"/>
    <w:rsid w:val="00E340FE"/>
    <w:rsid w:val="00E34D38"/>
    <w:rsid w:val="00E36F65"/>
    <w:rsid w:val="00E40137"/>
    <w:rsid w:val="00E40A31"/>
    <w:rsid w:val="00E42EC0"/>
    <w:rsid w:val="00E43E52"/>
    <w:rsid w:val="00E501C0"/>
    <w:rsid w:val="00E5033B"/>
    <w:rsid w:val="00E51758"/>
    <w:rsid w:val="00E51888"/>
    <w:rsid w:val="00E51A63"/>
    <w:rsid w:val="00E54903"/>
    <w:rsid w:val="00E57AAB"/>
    <w:rsid w:val="00E627EA"/>
    <w:rsid w:val="00E62FD2"/>
    <w:rsid w:val="00E63A51"/>
    <w:rsid w:val="00E6525C"/>
    <w:rsid w:val="00E6539B"/>
    <w:rsid w:val="00E6753A"/>
    <w:rsid w:val="00E677BC"/>
    <w:rsid w:val="00E70794"/>
    <w:rsid w:val="00E70BCF"/>
    <w:rsid w:val="00E70D8A"/>
    <w:rsid w:val="00E71095"/>
    <w:rsid w:val="00E713E1"/>
    <w:rsid w:val="00E73D5A"/>
    <w:rsid w:val="00E76008"/>
    <w:rsid w:val="00E76632"/>
    <w:rsid w:val="00E76F1B"/>
    <w:rsid w:val="00E779F8"/>
    <w:rsid w:val="00E816F7"/>
    <w:rsid w:val="00E82BD8"/>
    <w:rsid w:val="00E84FFA"/>
    <w:rsid w:val="00E85316"/>
    <w:rsid w:val="00E9069A"/>
    <w:rsid w:val="00E90DA6"/>
    <w:rsid w:val="00E9540D"/>
    <w:rsid w:val="00E9591F"/>
    <w:rsid w:val="00E95C8C"/>
    <w:rsid w:val="00E96262"/>
    <w:rsid w:val="00E97392"/>
    <w:rsid w:val="00EA1B44"/>
    <w:rsid w:val="00EA548F"/>
    <w:rsid w:val="00EA5D4E"/>
    <w:rsid w:val="00EA621A"/>
    <w:rsid w:val="00EA7FBF"/>
    <w:rsid w:val="00EB4283"/>
    <w:rsid w:val="00EB4E38"/>
    <w:rsid w:val="00EB5CDD"/>
    <w:rsid w:val="00EB6B5D"/>
    <w:rsid w:val="00EB6C68"/>
    <w:rsid w:val="00EC1BE7"/>
    <w:rsid w:val="00EC434C"/>
    <w:rsid w:val="00EC4BF2"/>
    <w:rsid w:val="00EC65CD"/>
    <w:rsid w:val="00EC661B"/>
    <w:rsid w:val="00EC763D"/>
    <w:rsid w:val="00ED00BD"/>
    <w:rsid w:val="00ED3FEB"/>
    <w:rsid w:val="00ED4C9A"/>
    <w:rsid w:val="00ED54A3"/>
    <w:rsid w:val="00EE14F1"/>
    <w:rsid w:val="00EE2EAB"/>
    <w:rsid w:val="00EE4C72"/>
    <w:rsid w:val="00EE5D6D"/>
    <w:rsid w:val="00EE5EF5"/>
    <w:rsid w:val="00EE787B"/>
    <w:rsid w:val="00EF0C87"/>
    <w:rsid w:val="00EF4CC8"/>
    <w:rsid w:val="00EF516B"/>
    <w:rsid w:val="00EF6BDE"/>
    <w:rsid w:val="00EF6D6D"/>
    <w:rsid w:val="00F01119"/>
    <w:rsid w:val="00F03A1F"/>
    <w:rsid w:val="00F03F17"/>
    <w:rsid w:val="00F03F35"/>
    <w:rsid w:val="00F04377"/>
    <w:rsid w:val="00F05C3E"/>
    <w:rsid w:val="00F05F6B"/>
    <w:rsid w:val="00F06A38"/>
    <w:rsid w:val="00F06B18"/>
    <w:rsid w:val="00F12805"/>
    <w:rsid w:val="00F14866"/>
    <w:rsid w:val="00F15C0C"/>
    <w:rsid w:val="00F16F92"/>
    <w:rsid w:val="00F2498E"/>
    <w:rsid w:val="00F26063"/>
    <w:rsid w:val="00F31B0C"/>
    <w:rsid w:val="00F329D4"/>
    <w:rsid w:val="00F329DE"/>
    <w:rsid w:val="00F34989"/>
    <w:rsid w:val="00F34E00"/>
    <w:rsid w:val="00F34E57"/>
    <w:rsid w:val="00F35F17"/>
    <w:rsid w:val="00F373DE"/>
    <w:rsid w:val="00F4115A"/>
    <w:rsid w:val="00F424C8"/>
    <w:rsid w:val="00F43CD0"/>
    <w:rsid w:val="00F516E5"/>
    <w:rsid w:val="00F579A6"/>
    <w:rsid w:val="00F629C5"/>
    <w:rsid w:val="00F74C1D"/>
    <w:rsid w:val="00F74C9D"/>
    <w:rsid w:val="00F75837"/>
    <w:rsid w:val="00F8000D"/>
    <w:rsid w:val="00F80932"/>
    <w:rsid w:val="00F8159E"/>
    <w:rsid w:val="00F818AC"/>
    <w:rsid w:val="00F82F2C"/>
    <w:rsid w:val="00F8386D"/>
    <w:rsid w:val="00F83AE3"/>
    <w:rsid w:val="00F850ED"/>
    <w:rsid w:val="00F85775"/>
    <w:rsid w:val="00F90DC5"/>
    <w:rsid w:val="00F92097"/>
    <w:rsid w:val="00F93F91"/>
    <w:rsid w:val="00FA008C"/>
    <w:rsid w:val="00FA0437"/>
    <w:rsid w:val="00FA0527"/>
    <w:rsid w:val="00FA093D"/>
    <w:rsid w:val="00FA11C2"/>
    <w:rsid w:val="00FA4683"/>
    <w:rsid w:val="00FA652E"/>
    <w:rsid w:val="00FA6828"/>
    <w:rsid w:val="00FA7A43"/>
    <w:rsid w:val="00FB1BC9"/>
    <w:rsid w:val="00FB4988"/>
    <w:rsid w:val="00FB5410"/>
    <w:rsid w:val="00FB55C9"/>
    <w:rsid w:val="00FC0CAA"/>
    <w:rsid w:val="00FC3B5A"/>
    <w:rsid w:val="00FD759D"/>
    <w:rsid w:val="00FE339A"/>
    <w:rsid w:val="00FE4415"/>
    <w:rsid w:val="00FE4F3E"/>
    <w:rsid w:val="00FE5474"/>
    <w:rsid w:val="00FE5E83"/>
    <w:rsid w:val="00FE61A7"/>
    <w:rsid w:val="00FE68F6"/>
    <w:rsid w:val="00FE7ADE"/>
    <w:rsid w:val="00FF06E1"/>
    <w:rsid w:val="00FF1C10"/>
    <w:rsid w:val="00FF45B3"/>
    <w:rsid w:val="00FF49C7"/>
    <w:rsid w:val="00FF668A"/>
    <w:rsid w:val="00FF7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F21B75"/>
  <w15:docId w15:val="{B36F9033-019E-445F-ABDE-D7A42080E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C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B0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3B0CD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509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094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5D6D"/>
    <w:rPr>
      <w:color w:val="808080"/>
    </w:rPr>
  </w:style>
  <w:style w:type="paragraph" w:styleId="Sansinterligne">
    <w:name w:val="No Spacing"/>
    <w:uiPriority w:val="1"/>
    <w:qFormat/>
    <w:rsid w:val="004D09E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66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1E5750-FA63-457E-911D-0FF9A170E9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1</TotalTime>
  <Pages>1</Pages>
  <Words>339</Words>
  <Characters>1866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h</dc:creator>
  <cp:lastModifiedBy>COMPUTER</cp:lastModifiedBy>
  <cp:revision>256</cp:revision>
  <cp:lastPrinted>2019-02-24T19:16:00Z</cp:lastPrinted>
  <dcterms:created xsi:type="dcterms:W3CDTF">2014-04-19T13:15:00Z</dcterms:created>
  <dcterms:modified xsi:type="dcterms:W3CDTF">2019-05-21T17:21:00Z</dcterms:modified>
</cp:coreProperties>
</file>